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D89444" w14:textId="11717ED4" w:rsidR="004B2506" w:rsidRPr="009069E9" w:rsidRDefault="009069E9" w:rsidP="009069E9">
      <w:pPr>
        <w:rPr>
          <w:b/>
        </w:rPr>
      </w:pPr>
      <w:r w:rsidRPr="009069E9">
        <w:rPr>
          <w:b/>
        </w:rPr>
        <w:t>Basic</w:t>
      </w:r>
      <w:r w:rsidR="00AC7F88">
        <w:rPr>
          <w:b/>
        </w:rPr>
        <w:t xml:space="preserve"> m</w:t>
      </w:r>
      <w:r w:rsidR="004B2506" w:rsidRPr="009069E9">
        <w:rPr>
          <w:b/>
        </w:rPr>
        <w:t>odels</w:t>
      </w:r>
    </w:p>
    <w:p w14:paraId="73BCD32F" w14:textId="77777777" w:rsidR="004B2506" w:rsidRDefault="004B2506"/>
    <w:p w14:paraId="2DFEB427" w14:textId="748F9F6E" w:rsidR="004B2506" w:rsidRDefault="004B2506" w:rsidP="00023D3D">
      <w:r>
        <w:rPr>
          <w:u w:val="single"/>
        </w:rPr>
        <w:t>Stochastic process</w:t>
      </w:r>
      <w:r>
        <w:t xml:space="preserve"> –</w:t>
      </w:r>
      <w:r w:rsidR="00157716">
        <w:t xml:space="preserve"> C</w:t>
      </w:r>
      <w:r>
        <w:t>ollection of random variables {</w:t>
      </w:r>
      <w:proofErr w:type="spellStart"/>
      <w:r w:rsidR="00157716">
        <w:t>X</w:t>
      </w:r>
      <w:r>
        <w:rPr>
          <w:vertAlign w:val="subscript"/>
        </w:rPr>
        <w:t>t</w:t>
      </w:r>
      <w:proofErr w:type="spellEnd"/>
      <w:r>
        <w:t>} indexed by t</w:t>
      </w:r>
    </w:p>
    <w:p w14:paraId="1F51FC3C" w14:textId="77777777" w:rsidR="004B2506" w:rsidRDefault="004B2506">
      <w:pPr>
        <w:ind w:left="720"/>
      </w:pPr>
    </w:p>
    <w:p w14:paraId="274648E3" w14:textId="2F441E09" w:rsidR="004B2506" w:rsidRDefault="004B2506">
      <w:r>
        <w:rPr>
          <w:u w:val="single"/>
        </w:rPr>
        <w:t>Time series</w:t>
      </w:r>
      <w:r>
        <w:t xml:space="preserve"> – </w:t>
      </w:r>
      <w:r w:rsidR="00157716">
        <w:t>C</w:t>
      </w:r>
      <w:r>
        <w:t xml:space="preserve">ollection of random variables indexed according to the order they are obtained in time.  </w:t>
      </w:r>
    </w:p>
    <w:p w14:paraId="4E67040E" w14:textId="77777777" w:rsidR="004B2506" w:rsidRDefault="004B2506">
      <w:pPr>
        <w:ind w:left="720"/>
      </w:pPr>
    </w:p>
    <w:p w14:paraId="611373E3" w14:textId="739F7FB8" w:rsidR="004B2506" w:rsidRDefault="004B2506">
      <w:pPr>
        <w:ind w:left="720"/>
      </w:pPr>
      <w:r>
        <w:t xml:space="preserve">Let </w:t>
      </w:r>
      <w:proofErr w:type="spellStart"/>
      <w:r>
        <w:t>X</w:t>
      </w:r>
      <w:r w:rsidR="00FC696A">
        <w:rPr>
          <w:vertAlign w:val="subscript"/>
        </w:rPr>
        <w:t>t</w:t>
      </w:r>
      <w:proofErr w:type="spellEnd"/>
      <w:r>
        <w:t xml:space="preserve"> be the random variable at time t</w:t>
      </w:r>
    </w:p>
    <w:p w14:paraId="4251AD65" w14:textId="77777777" w:rsidR="004B2506" w:rsidRDefault="004B2506">
      <w:pPr>
        <w:ind w:left="720"/>
      </w:pPr>
    </w:p>
    <w:p w14:paraId="5275E50A" w14:textId="0686D90F" w:rsidR="004B2506" w:rsidRDefault="004B2506">
      <w:pPr>
        <w:ind w:left="720"/>
      </w:pPr>
      <w:r>
        <w:t xml:space="preserve">Then </w:t>
      </w:r>
    </w:p>
    <w:p w14:paraId="7E41BA82" w14:textId="77777777" w:rsidR="00157716" w:rsidRDefault="00157716">
      <w:pPr>
        <w:ind w:left="720"/>
      </w:pPr>
    </w:p>
    <w:p w14:paraId="0FE09950" w14:textId="48F3BE4A" w:rsidR="004B2506" w:rsidRDefault="004B2506">
      <w:pPr>
        <w:ind w:left="1440"/>
      </w:pPr>
      <w:r>
        <w:t>X</w:t>
      </w:r>
      <w:r>
        <w:rPr>
          <w:vertAlign w:val="subscript"/>
        </w:rPr>
        <w:t>1</w:t>
      </w:r>
      <w:r>
        <w:t xml:space="preserve"> = random variable at time 1</w:t>
      </w:r>
    </w:p>
    <w:p w14:paraId="36663C06" w14:textId="040FF7BB" w:rsidR="004B2506" w:rsidRDefault="004B2506">
      <w:pPr>
        <w:ind w:left="1440"/>
      </w:pPr>
      <w:r>
        <w:t>X</w:t>
      </w:r>
      <w:r>
        <w:rPr>
          <w:vertAlign w:val="subscript"/>
        </w:rPr>
        <w:t>2</w:t>
      </w:r>
      <w:r>
        <w:t xml:space="preserve"> = random variable at time 2</w:t>
      </w:r>
    </w:p>
    <w:p w14:paraId="0B19813C" w14:textId="77777777" w:rsidR="004B2506" w:rsidRDefault="004B2506">
      <w:pPr>
        <w:ind w:left="1440"/>
        <w:rPr>
          <w:rFonts w:cs="Arial"/>
        </w:rPr>
      </w:pPr>
      <w:r>
        <w:rPr>
          <w:rFonts w:cs="Arial"/>
        </w:rPr>
        <w:sym w:font="MT Extra" w:char="F04D"/>
      </w:r>
    </w:p>
    <w:p w14:paraId="6C7F801C" w14:textId="77777777" w:rsidR="004B2506" w:rsidRDefault="004B2506" w:rsidP="00023D3D">
      <w:r>
        <w:t xml:space="preserve">A </w:t>
      </w:r>
      <w:r>
        <w:rPr>
          <w:u w:val="single"/>
        </w:rPr>
        <w:t>realization</w:t>
      </w:r>
      <w:r>
        <w:t xml:space="preserve"> of the stochastic process is the observed values </w:t>
      </w:r>
    </w:p>
    <w:p w14:paraId="72629D8B" w14:textId="77777777" w:rsidR="004B2506" w:rsidRDefault="004B2506">
      <w:pPr>
        <w:pStyle w:val="Header"/>
        <w:tabs>
          <w:tab w:val="clear" w:pos="4320"/>
          <w:tab w:val="clear" w:pos="8640"/>
        </w:tabs>
      </w:pPr>
    </w:p>
    <w:p w14:paraId="4C42C293" w14:textId="49D7EDE1" w:rsidR="004B2506" w:rsidRDefault="004B2506">
      <w:pPr>
        <w:ind w:left="720"/>
        <w:rPr>
          <w:rFonts w:cs="Arial"/>
        </w:rPr>
      </w:pPr>
      <w:r>
        <w:rPr>
          <w:rFonts w:cs="Arial"/>
        </w:rPr>
        <w:t>The observed values are denoted by x</w:t>
      </w:r>
      <w:r>
        <w:rPr>
          <w:rFonts w:cs="Arial"/>
          <w:vertAlign w:val="subscript"/>
        </w:rPr>
        <w:t>1</w:t>
      </w:r>
      <w:r>
        <w:rPr>
          <w:rFonts w:cs="Arial"/>
        </w:rPr>
        <w:t>, x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, </w:t>
      </w:r>
      <w:proofErr w:type="gramStart"/>
      <w:r>
        <w:rPr>
          <w:rFonts w:cs="Arial"/>
        </w:rPr>
        <w:t>… .</w:t>
      </w:r>
      <w:proofErr w:type="gramEnd"/>
      <w:r>
        <w:rPr>
          <w:rFonts w:cs="Arial"/>
        </w:rPr>
        <w:t xml:space="preserve">  </w:t>
      </w:r>
    </w:p>
    <w:p w14:paraId="382F5C97" w14:textId="77777777" w:rsidR="004B2506" w:rsidRDefault="004B2506">
      <w:pPr>
        <w:ind w:left="720"/>
        <w:rPr>
          <w:rFonts w:cs="Arial"/>
        </w:rPr>
      </w:pPr>
    </w:p>
    <w:p w14:paraId="0BFFE8DF" w14:textId="77777777" w:rsidR="004B2506" w:rsidRDefault="004B2506" w:rsidP="00023D3D">
      <w:pPr>
        <w:ind w:left="720"/>
      </w:pPr>
      <w:r>
        <w:t xml:space="preserve">Notice that lowercase letters are used to denote the observed value of the random variables.  </w:t>
      </w:r>
    </w:p>
    <w:p w14:paraId="73956895" w14:textId="77777777" w:rsidR="004B2506" w:rsidRDefault="004B2506">
      <w:pPr>
        <w:pStyle w:val="BodyTextIndent2"/>
        <w:rPr>
          <w:rFonts w:cs="Arial"/>
        </w:rPr>
      </w:pPr>
    </w:p>
    <w:p w14:paraId="45DA1776" w14:textId="17236C23" w:rsidR="004B2506" w:rsidRDefault="004B2506" w:rsidP="00157716">
      <w:r>
        <w:rPr>
          <w:u w:val="single"/>
        </w:rPr>
        <w:t>NOTE</w:t>
      </w:r>
      <w:r w:rsidR="008E1CD1">
        <w:t xml:space="preserve">: </w:t>
      </w:r>
      <w:r w:rsidR="00157716">
        <w:t xml:space="preserve">It is common to just use lowercase values for both the random variables and the realization at this level of </w:t>
      </w:r>
      <w:r w:rsidR="006B257C">
        <w:t xml:space="preserve">a statistics </w:t>
      </w:r>
      <w:r w:rsidR="00157716">
        <w:t xml:space="preserve">course. The reason is because it should be clear from the context whether </w:t>
      </w:r>
      <w:proofErr w:type="spellStart"/>
      <w:r w:rsidR="00157716">
        <w:t>x</w:t>
      </w:r>
      <w:r w:rsidR="00157716">
        <w:rPr>
          <w:vertAlign w:val="subscript"/>
        </w:rPr>
        <w:t>t</w:t>
      </w:r>
      <w:proofErr w:type="spellEnd"/>
      <w:r w:rsidR="00157716">
        <w:t xml:space="preserve"> represents the random variable or the realization. </w:t>
      </w:r>
      <w:r w:rsidR="006B257C">
        <w:t>Most</w:t>
      </w:r>
      <w:r w:rsidR="00157716">
        <w:t xml:space="preserve"> time series textbooks do the same.  </w:t>
      </w:r>
      <w:r>
        <w:t xml:space="preserve"> </w:t>
      </w:r>
    </w:p>
    <w:p w14:paraId="5AC2E31B" w14:textId="6DC099B1" w:rsidR="004B2506" w:rsidRDefault="004B2506" w:rsidP="00157716"/>
    <w:p w14:paraId="7B90447A" w14:textId="77777777" w:rsidR="00F13AE3" w:rsidRDefault="00F13AE3">
      <w:pPr>
        <w:ind w:left="720"/>
      </w:pPr>
    </w:p>
    <w:p w14:paraId="689FE6B7" w14:textId="77777777" w:rsidR="004B2506" w:rsidRDefault="004B2506" w:rsidP="00023D3D">
      <w:r>
        <w:rPr>
          <w:u w:val="single"/>
        </w:rPr>
        <w:t>Example</w:t>
      </w:r>
      <w:r>
        <w:t xml:space="preserve">: White noise </w:t>
      </w:r>
      <w:r w:rsidR="000C596E">
        <w:t>(</w:t>
      </w:r>
      <w:proofErr w:type="spellStart"/>
      <w:r w:rsidR="000C596E">
        <w:t>white_</w:t>
      </w:r>
      <w:proofErr w:type="gramStart"/>
      <w:r w:rsidR="000C596E">
        <w:t>noise.R</w:t>
      </w:r>
      <w:proofErr w:type="spellEnd"/>
      <w:proofErr w:type="gramEnd"/>
      <w:r>
        <w:t>)</w:t>
      </w:r>
    </w:p>
    <w:p w14:paraId="5962F7FC" w14:textId="6FF03C20" w:rsidR="004B2506" w:rsidRDefault="004B2506">
      <w:pPr>
        <w:pStyle w:val="Header"/>
        <w:tabs>
          <w:tab w:val="clear" w:pos="4320"/>
          <w:tab w:val="clear" w:pos="8640"/>
        </w:tabs>
      </w:pPr>
    </w:p>
    <w:p w14:paraId="0137087D" w14:textId="600F55A6" w:rsidR="00157716" w:rsidRDefault="00157716" w:rsidP="00FB3FDE">
      <w:pPr>
        <w:ind w:left="720"/>
      </w:pPr>
      <w:r>
        <w:t xml:space="preserve">The term “white noise” comes from engineering. </w:t>
      </w:r>
    </w:p>
    <w:p w14:paraId="4C69DD4B" w14:textId="77777777" w:rsidR="00157716" w:rsidRDefault="00157716" w:rsidP="00FB3FDE">
      <w:pPr>
        <w:ind w:left="720"/>
      </w:pPr>
    </w:p>
    <w:p w14:paraId="44D061E7" w14:textId="2B599C1C" w:rsidR="004B2506" w:rsidRPr="00023D3D" w:rsidRDefault="004B2506" w:rsidP="00FB3FDE">
      <w:pPr>
        <w:ind w:left="720"/>
      </w:pPr>
      <w:r w:rsidRPr="00023D3D">
        <w:t>The simplest kind of time series is a collection of independent and identically distributed random variables with mean 0 and constant variance.</w:t>
      </w:r>
    </w:p>
    <w:p w14:paraId="0948AF37" w14:textId="0541DA82" w:rsidR="004B2506" w:rsidRDefault="004B2506">
      <w:pPr>
        <w:ind w:left="720"/>
      </w:pPr>
    </w:p>
    <w:p w14:paraId="447691B8" w14:textId="40F269F3" w:rsidR="004B2506" w:rsidRDefault="004B2506">
      <w:pPr>
        <w:ind w:left="1440"/>
      </w:pPr>
      <w:r>
        <w:t xml:space="preserve">This can be written as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~ </w:t>
      </w:r>
      <w:r w:rsidR="00DA3D8D">
        <w:t>independent</w:t>
      </w:r>
      <w:r>
        <w:t xml:space="preserve"> (0,</w:t>
      </w:r>
      <w:r>
        <w:rPr>
          <w:position w:val="-8"/>
        </w:rPr>
        <w:object w:dxaOrig="499" w:dyaOrig="499" w14:anchorId="1905F2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25.2pt" o:ole="">
            <v:imagedata r:id="rId8" o:title=""/>
          </v:shape>
          <o:OLEObject Type="Embed" ProgID="Equation.DSMT4" ShapeID="_x0000_i1025" DrawAspect="Content" ObjectID="_1701795214" r:id="rId9"/>
        </w:object>
      </w:r>
      <w:r>
        <w:t>) for t</w:t>
      </w:r>
      <w:r w:rsidR="00157716">
        <w:t xml:space="preserve"> </w:t>
      </w:r>
      <w:r>
        <w:t>=</w:t>
      </w:r>
      <w:r w:rsidR="00157716">
        <w:t xml:space="preserve"> </w:t>
      </w:r>
      <w:r>
        <w:t>1,</w:t>
      </w:r>
      <w:r w:rsidR="005651E7">
        <w:t xml:space="preserve"> </w:t>
      </w:r>
      <w:r>
        <w:t>…,</w:t>
      </w:r>
      <w:r w:rsidR="005651E7">
        <w:t xml:space="preserve"> </w:t>
      </w:r>
      <w:r w:rsidR="006B257C">
        <w:t xml:space="preserve">n. </w:t>
      </w:r>
    </w:p>
    <w:p w14:paraId="13C1174A" w14:textId="219EF453" w:rsidR="004B2506" w:rsidRDefault="005651E7">
      <w:pPr>
        <w:ind w:left="720"/>
      </w:pPr>
      <w:r>
        <w:t xml:space="preserve"> </w:t>
      </w:r>
    </w:p>
    <w:p w14:paraId="71A72462" w14:textId="54229F93" w:rsidR="004B2506" w:rsidRDefault="005651E7">
      <w:pPr>
        <w:ind w:left="720"/>
      </w:pPr>
      <w:r>
        <w:t>Very</w:t>
      </w:r>
      <w:r w:rsidR="004B2506">
        <w:t xml:space="preserve"> often, the probability distribution is assumed to be a normal probability distribution.</w:t>
      </w:r>
    </w:p>
    <w:p w14:paraId="342BADC7" w14:textId="77777777" w:rsidR="004B2506" w:rsidRDefault="004B2506">
      <w:pPr>
        <w:ind w:left="720"/>
      </w:pPr>
    </w:p>
    <w:p w14:paraId="0AB66D9C" w14:textId="431426F4" w:rsidR="004B2506" w:rsidRDefault="004B2506">
      <w:pPr>
        <w:ind w:left="1440"/>
      </w:pPr>
      <w:r>
        <w:t xml:space="preserve">This can be written as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~ </w:t>
      </w:r>
      <w:r w:rsidR="00DA3D8D">
        <w:t>indepe</w:t>
      </w:r>
      <w:r w:rsidR="00A07679">
        <w:t>n</w:t>
      </w:r>
      <w:r w:rsidR="00DA3D8D">
        <w:t>dent</w:t>
      </w:r>
      <w:r>
        <w:t xml:space="preserve"> N(0,</w:t>
      </w:r>
      <w:r>
        <w:rPr>
          <w:position w:val="-8"/>
        </w:rPr>
        <w:object w:dxaOrig="499" w:dyaOrig="499" w14:anchorId="143E639A">
          <v:shape id="_x0000_i1026" type="#_x0000_t75" style="width:25.2pt;height:25.2pt" o:ole="">
            <v:imagedata r:id="rId8" o:title=""/>
          </v:shape>
          <o:OLEObject Type="Embed" ProgID="Equation.DSMT4" ShapeID="_x0000_i1026" DrawAspect="Content" ObjectID="_1701795215" r:id="rId10"/>
        </w:object>
      </w:r>
      <w:r>
        <w:t>) for t</w:t>
      </w:r>
      <w:r w:rsidR="005651E7">
        <w:t xml:space="preserve"> </w:t>
      </w:r>
      <w:r>
        <w:t>=</w:t>
      </w:r>
      <w:r w:rsidR="005651E7">
        <w:t xml:space="preserve"> </w:t>
      </w:r>
      <w:r>
        <w:t>1,</w:t>
      </w:r>
      <w:r w:rsidR="005651E7">
        <w:t xml:space="preserve"> </w:t>
      </w:r>
      <w:r>
        <w:t>…,</w:t>
      </w:r>
      <w:r w:rsidR="005651E7">
        <w:t xml:space="preserve"> </w:t>
      </w:r>
      <w:r>
        <w:t xml:space="preserve">n.   </w:t>
      </w:r>
    </w:p>
    <w:p w14:paraId="1397A3A2" w14:textId="77777777" w:rsidR="004B2506" w:rsidRDefault="004B2506">
      <w:pPr>
        <w:ind w:left="720"/>
      </w:pPr>
    </w:p>
    <w:p w14:paraId="3B6D4CE7" w14:textId="77777777" w:rsidR="004B2506" w:rsidRDefault="004B2506" w:rsidP="00FB3FDE">
      <w:pPr>
        <w:ind w:left="720"/>
      </w:pPr>
      <w:r>
        <w:t>What does this mean?</w:t>
      </w:r>
    </w:p>
    <w:p w14:paraId="6B2C0598" w14:textId="77777777" w:rsidR="004B2506" w:rsidRDefault="004B2506" w:rsidP="00AA02C6">
      <w:pPr>
        <w:numPr>
          <w:ilvl w:val="0"/>
          <w:numId w:val="27"/>
        </w:numPr>
      </w:pPr>
      <w:r>
        <w:t>Each w</w:t>
      </w:r>
      <w:r>
        <w:rPr>
          <w:vertAlign w:val="subscript"/>
        </w:rPr>
        <w:t>t</w:t>
      </w:r>
      <w:r>
        <w:t xml:space="preserve"> has a normal distribution with mean of 0 and a constant variance</w:t>
      </w:r>
      <w:r w:rsidR="00D475B0">
        <w:t>.</w:t>
      </w:r>
    </w:p>
    <w:p w14:paraId="12DF8398" w14:textId="77777777" w:rsidR="004B2506" w:rsidRDefault="004B2506" w:rsidP="00AA02C6">
      <w:pPr>
        <w:numPr>
          <w:ilvl w:val="0"/>
          <w:numId w:val="27"/>
        </w:numPr>
        <w:rPr>
          <w:bCs/>
        </w:rPr>
      </w:pPr>
      <w:r>
        <w:t>w</w:t>
      </w:r>
      <w:r>
        <w:rPr>
          <w:vertAlign w:val="subscript"/>
        </w:rPr>
        <w:t>1</w:t>
      </w:r>
      <w:r>
        <w:t>, w</w:t>
      </w:r>
      <w:r>
        <w:rPr>
          <w:vertAlign w:val="subscript"/>
        </w:rPr>
        <w:t>2</w:t>
      </w:r>
      <w:r>
        <w:t>, …, w</w:t>
      </w:r>
      <w:r>
        <w:rPr>
          <w:vertAlign w:val="subscript"/>
        </w:rPr>
        <w:t>n</w:t>
      </w:r>
      <w:r>
        <w:t xml:space="preserve"> are independent of each other</w:t>
      </w:r>
    </w:p>
    <w:p w14:paraId="23C81CF0" w14:textId="2ED76EF6" w:rsidR="004B2506" w:rsidRDefault="004B2506">
      <w:pPr>
        <w:rPr>
          <w:bCs/>
        </w:rPr>
      </w:pPr>
    </w:p>
    <w:p w14:paraId="4F0AD7F0" w14:textId="77777777" w:rsidR="004B2506" w:rsidRDefault="004B2506" w:rsidP="00FB3FDE">
      <w:pPr>
        <w:ind w:left="720"/>
      </w:pPr>
      <w:r>
        <w:t>Given this set up, answer the following questions:</w:t>
      </w:r>
    </w:p>
    <w:p w14:paraId="689EEA19" w14:textId="77777777" w:rsidR="005209F8" w:rsidRDefault="004B2506" w:rsidP="00AA02C6">
      <w:pPr>
        <w:numPr>
          <w:ilvl w:val="0"/>
          <w:numId w:val="2"/>
        </w:numPr>
        <w:rPr>
          <w:bCs/>
        </w:rPr>
      </w:pPr>
      <w:r>
        <w:rPr>
          <w:bCs/>
        </w:rPr>
        <w:t>What patterns are there over time (t)?</w:t>
      </w:r>
    </w:p>
    <w:p w14:paraId="75632F16" w14:textId="2C33F0F8" w:rsidR="005209F8" w:rsidRDefault="004B2506" w:rsidP="00AA02C6">
      <w:pPr>
        <w:numPr>
          <w:ilvl w:val="0"/>
          <w:numId w:val="2"/>
        </w:numPr>
        <w:rPr>
          <w:bCs/>
        </w:rPr>
      </w:pPr>
      <w:r w:rsidRPr="005209F8">
        <w:rPr>
          <w:bCs/>
        </w:rPr>
        <w:t xml:space="preserve">How can the </w:t>
      </w:r>
      <w:r w:rsidR="005209F8">
        <w:rPr>
          <w:bCs/>
        </w:rPr>
        <w:t>dependence</w:t>
      </w:r>
      <w:r w:rsidRPr="005209F8">
        <w:rPr>
          <w:bCs/>
        </w:rPr>
        <w:t xml:space="preserve"> </w:t>
      </w:r>
      <w:r w:rsidR="005209F8">
        <w:rPr>
          <w:bCs/>
        </w:rPr>
        <w:t>among</w:t>
      </w:r>
      <w:r w:rsidRPr="005209F8">
        <w:rPr>
          <w:bCs/>
        </w:rPr>
        <w:t xml:space="preserve"> observations be used to help model the data?</w:t>
      </w:r>
    </w:p>
    <w:p w14:paraId="77479084" w14:textId="5FB01F7A" w:rsidR="004B2506" w:rsidRPr="005209F8" w:rsidRDefault="004B2506" w:rsidP="00AA02C6">
      <w:pPr>
        <w:numPr>
          <w:ilvl w:val="0"/>
          <w:numId w:val="2"/>
        </w:numPr>
        <w:rPr>
          <w:bCs/>
        </w:rPr>
      </w:pPr>
      <w:r>
        <w:t xml:space="preserve">How can we “simulate” a white noise process using </w:t>
      </w:r>
      <w:r w:rsidR="00043C94">
        <w:t>R</w:t>
      </w:r>
      <w:r>
        <w:t xml:space="preserve">? </w:t>
      </w:r>
    </w:p>
    <w:p w14:paraId="0F800281" w14:textId="77777777" w:rsidR="004B2506" w:rsidRDefault="004B2506">
      <w:pPr>
        <w:ind w:left="720"/>
      </w:pPr>
    </w:p>
    <w:p w14:paraId="3CECCDBB" w14:textId="59742BE2" w:rsidR="00C36C39" w:rsidRDefault="006B14E5" w:rsidP="00F07346">
      <w:pPr>
        <w:ind w:left="720"/>
      </w:pPr>
      <w:r>
        <w:t>Because</w:t>
      </w:r>
      <w:r w:rsidR="004B2506">
        <w:t xml:space="preserve"> each random variable is independent, we </w:t>
      </w:r>
      <w:r w:rsidR="00F07346">
        <w:t>can</w:t>
      </w:r>
      <w:r w:rsidR="004B2506">
        <w:t xml:space="preserve"> </w:t>
      </w:r>
      <w:r w:rsidR="00C36C39">
        <w:t>simulate</w:t>
      </w:r>
      <w:r w:rsidR="004B2506">
        <w:t xml:space="preserve"> 100 observations from a normal distribution.</w:t>
      </w:r>
      <w:r w:rsidR="00D45441">
        <w:t xml:space="preserve"> I am going to use </w:t>
      </w:r>
      <w:r w:rsidR="00D45441">
        <w:rPr>
          <w:position w:val="-8"/>
        </w:rPr>
        <w:object w:dxaOrig="499" w:dyaOrig="499" w14:anchorId="387FD919">
          <v:shape id="_x0000_i1027" type="#_x0000_t75" style="width:24.6pt;height:24.6pt" o:ole="">
            <v:imagedata r:id="rId8" o:title=""/>
          </v:shape>
          <o:OLEObject Type="Embed" ProgID="Equation.DSMT4" ShapeID="_x0000_i1027" DrawAspect="Content" ObjectID="_1701795216" r:id="rId11"/>
        </w:object>
      </w:r>
      <w:r w:rsidR="00D45441">
        <w:t xml:space="preserve"> = 1 here.</w:t>
      </w:r>
    </w:p>
    <w:p w14:paraId="639D419E" w14:textId="58C46EB1" w:rsidR="00C36C39" w:rsidRDefault="00C36C39">
      <w:pPr>
        <w:pStyle w:val="BodyTextIndent2"/>
      </w:pPr>
    </w:p>
    <w:p w14:paraId="22EB3D91" w14:textId="77777777" w:rsidR="00193E03" w:rsidRPr="00193E03" w:rsidRDefault="00193E03" w:rsidP="00193E03">
      <w:pPr>
        <w:pStyle w:val="R16"/>
        <w:rPr>
          <w:sz w:val="28"/>
        </w:rPr>
      </w:pPr>
      <w:r w:rsidRPr="00193E03">
        <w:rPr>
          <w:sz w:val="28"/>
        </w:rPr>
        <w:t>&gt; set.seed(8128)</w:t>
      </w:r>
    </w:p>
    <w:p w14:paraId="35A59E1F" w14:textId="4088A960" w:rsidR="00193E03" w:rsidRPr="00193E03" w:rsidRDefault="00193E03" w:rsidP="00193E03">
      <w:pPr>
        <w:pStyle w:val="R16"/>
        <w:rPr>
          <w:sz w:val="28"/>
        </w:rPr>
      </w:pPr>
      <w:r w:rsidRPr="00193E03">
        <w:rPr>
          <w:sz w:val="28"/>
        </w:rPr>
        <w:t>&gt; w</w:t>
      </w:r>
      <w:r w:rsidR="000E05FF">
        <w:rPr>
          <w:sz w:val="28"/>
        </w:rPr>
        <w:t xml:space="preserve"> </w:t>
      </w:r>
      <w:r w:rsidRPr="00193E03">
        <w:rPr>
          <w:sz w:val="28"/>
        </w:rPr>
        <w:t>&lt;-</w:t>
      </w:r>
      <w:r w:rsidR="000E05FF">
        <w:rPr>
          <w:sz w:val="28"/>
        </w:rPr>
        <w:t xml:space="preserve"> </w:t>
      </w:r>
      <w:r w:rsidRPr="00193E03">
        <w:rPr>
          <w:sz w:val="28"/>
        </w:rPr>
        <w:t>rnorm(n = 100, mean = 0, sd = 1)</w:t>
      </w:r>
    </w:p>
    <w:p w14:paraId="2DAFD8D0" w14:textId="77777777" w:rsidR="00425108" w:rsidRPr="00425108" w:rsidRDefault="00425108" w:rsidP="00425108">
      <w:pPr>
        <w:pStyle w:val="R16"/>
        <w:rPr>
          <w:sz w:val="28"/>
        </w:rPr>
      </w:pPr>
      <w:r w:rsidRPr="00425108">
        <w:rPr>
          <w:sz w:val="28"/>
        </w:rPr>
        <w:t>&gt; head(w)</w:t>
      </w:r>
    </w:p>
    <w:p w14:paraId="4E1D7D53" w14:textId="77777777" w:rsidR="00425108" w:rsidRDefault="00425108" w:rsidP="00425108">
      <w:pPr>
        <w:pStyle w:val="R16"/>
        <w:rPr>
          <w:sz w:val="28"/>
        </w:rPr>
      </w:pPr>
      <w:r w:rsidRPr="00425108">
        <w:rPr>
          <w:sz w:val="28"/>
        </w:rPr>
        <w:t xml:space="preserve">[1] -0.10528941  0.25548490  0.82065388  0.04070997 </w:t>
      </w:r>
    </w:p>
    <w:p w14:paraId="5C5DCA38" w14:textId="12BB6AD1" w:rsidR="00193E03" w:rsidRDefault="008D37C8" w:rsidP="00425108">
      <w:pPr>
        <w:pStyle w:val="R16"/>
        <w:rPr>
          <w:sz w:val="28"/>
        </w:rPr>
      </w:pPr>
      <w:r>
        <w:rPr>
          <w:sz w:val="28"/>
        </w:rPr>
        <w:t>[5]</w:t>
      </w:r>
      <w:r w:rsidR="00425108">
        <w:rPr>
          <w:sz w:val="28"/>
        </w:rPr>
        <w:t xml:space="preserve"> </w:t>
      </w:r>
      <w:r w:rsidR="00425108" w:rsidRPr="00425108">
        <w:rPr>
          <w:sz w:val="28"/>
        </w:rPr>
        <w:t>-0.66722880 -1.54502793</w:t>
      </w:r>
    </w:p>
    <w:p w14:paraId="1523A3DB" w14:textId="77777777" w:rsidR="00425108" w:rsidRDefault="00425108" w:rsidP="00425108">
      <w:pPr>
        <w:pStyle w:val="R16"/>
        <w:rPr>
          <w:sz w:val="28"/>
        </w:rPr>
      </w:pPr>
    </w:p>
    <w:p w14:paraId="459B496B" w14:textId="38A515E4" w:rsidR="00193E03" w:rsidRPr="00193E03" w:rsidRDefault="00193E03" w:rsidP="00193E03">
      <w:pPr>
        <w:pStyle w:val="R16"/>
        <w:rPr>
          <w:sz w:val="28"/>
        </w:rPr>
      </w:pPr>
      <w:r w:rsidRPr="00193E03">
        <w:rPr>
          <w:sz w:val="28"/>
        </w:rPr>
        <w:t xml:space="preserve">&gt; </w:t>
      </w:r>
      <w:r w:rsidR="006856EB" w:rsidRPr="006856EB">
        <w:rPr>
          <w:sz w:val="28"/>
        </w:rPr>
        <w:t>dev.new</w:t>
      </w:r>
      <w:r w:rsidRPr="00193E03">
        <w:rPr>
          <w:sz w:val="28"/>
        </w:rPr>
        <w:t>(width = 6, height = 6, pointsize = 10)</w:t>
      </w:r>
    </w:p>
    <w:p w14:paraId="715C6E73" w14:textId="06D91C04" w:rsidR="00425108" w:rsidRDefault="00193E03" w:rsidP="00193E03">
      <w:pPr>
        <w:pStyle w:val="R16"/>
        <w:rPr>
          <w:sz w:val="28"/>
          <w:lang w:val="fr-FR"/>
        </w:rPr>
      </w:pPr>
      <w:r w:rsidRPr="00193E03">
        <w:rPr>
          <w:sz w:val="28"/>
          <w:lang w:val="fr-FR"/>
        </w:rPr>
        <w:t xml:space="preserve">&gt; plot(x = w, ylab = expression(w[t]), xlab = "t", type </w:t>
      </w:r>
    </w:p>
    <w:p w14:paraId="02063727" w14:textId="77777777" w:rsidR="00425108" w:rsidRDefault="00425108" w:rsidP="00193E03">
      <w:pPr>
        <w:pStyle w:val="R16"/>
        <w:rPr>
          <w:sz w:val="28"/>
        </w:rPr>
      </w:pPr>
      <w:r w:rsidRPr="00425108">
        <w:rPr>
          <w:sz w:val="28"/>
        </w:rPr>
        <w:t xml:space="preserve">    = </w:t>
      </w:r>
      <w:r w:rsidR="00193E03" w:rsidRPr="00425108">
        <w:rPr>
          <w:sz w:val="28"/>
        </w:rPr>
        <w:t>"o", col = "red",</w:t>
      </w:r>
      <w:r w:rsidRPr="00425108">
        <w:rPr>
          <w:sz w:val="28"/>
        </w:rPr>
        <w:t xml:space="preserve"> </w:t>
      </w:r>
      <w:r w:rsidR="00193E03" w:rsidRPr="00193E03">
        <w:rPr>
          <w:sz w:val="28"/>
        </w:rPr>
        <w:t xml:space="preserve">main = expression(paste("White </w:t>
      </w:r>
    </w:p>
    <w:p w14:paraId="437E92EF" w14:textId="77777777" w:rsidR="00891673" w:rsidRDefault="00425108" w:rsidP="00193E03">
      <w:pPr>
        <w:pStyle w:val="R16"/>
        <w:rPr>
          <w:sz w:val="28"/>
        </w:rPr>
      </w:pPr>
      <w:r>
        <w:rPr>
          <w:sz w:val="28"/>
        </w:rPr>
        <w:t xml:space="preserve">    </w:t>
      </w:r>
      <w:r w:rsidR="00193E03" w:rsidRPr="00193E03">
        <w:rPr>
          <w:sz w:val="28"/>
        </w:rPr>
        <w:t>noise where ", w[t], "</w:t>
      </w:r>
      <w:r w:rsidR="00891673">
        <w:rPr>
          <w:sz w:val="28"/>
        </w:rPr>
        <w:t xml:space="preserve"> </w:t>
      </w:r>
      <w:r w:rsidR="00193E03" w:rsidRPr="00193E03">
        <w:rPr>
          <w:sz w:val="28"/>
        </w:rPr>
        <w:t>~</w:t>
      </w:r>
      <w:r w:rsidR="00891673">
        <w:rPr>
          <w:sz w:val="28"/>
        </w:rPr>
        <w:t xml:space="preserve"> ind. </w:t>
      </w:r>
      <w:r w:rsidR="00193E03" w:rsidRPr="00193E03">
        <w:rPr>
          <w:sz w:val="28"/>
        </w:rPr>
        <w:t xml:space="preserve">N(0, 1)")), </w:t>
      </w:r>
    </w:p>
    <w:p w14:paraId="69D7A467" w14:textId="08A544C3" w:rsidR="00193E03" w:rsidRPr="00193E03" w:rsidRDefault="00891673" w:rsidP="00891673">
      <w:pPr>
        <w:pStyle w:val="R16"/>
        <w:rPr>
          <w:sz w:val="28"/>
        </w:rPr>
      </w:pPr>
      <w:r>
        <w:rPr>
          <w:sz w:val="28"/>
        </w:rPr>
        <w:t xml:space="preserve">    </w:t>
      </w:r>
      <w:r w:rsidR="00193E03" w:rsidRPr="00193E03">
        <w:rPr>
          <w:sz w:val="28"/>
        </w:rPr>
        <w:t>panel.first</w:t>
      </w:r>
      <w:r w:rsidR="00193918">
        <w:rPr>
          <w:sz w:val="28"/>
        </w:rPr>
        <w:t xml:space="preserve"> </w:t>
      </w:r>
      <w:r w:rsidR="00193E03" w:rsidRPr="00193E03">
        <w:rPr>
          <w:sz w:val="28"/>
        </w:rPr>
        <w:t>=</w:t>
      </w:r>
      <w:r w:rsidR="00193918">
        <w:rPr>
          <w:sz w:val="28"/>
        </w:rPr>
        <w:t xml:space="preserve"> </w:t>
      </w:r>
      <w:r w:rsidR="00193E03" w:rsidRPr="00193E03">
        <w:rPr>
          <w:sz w:val="28"/>
        </w:rPr>
        <w:t>grid(col = "gray", lty = "dotted"))</w:t>
      </w:r>
    </w:p>
    <w:p w14:paraId="572B9E5F" w14:textId="77777777" w:rsidR="004B2506" w:rsidRPr="00193E03" w:rsidRDefault="004B2506" w:rsidP="00193E03">
      <w:pPr>
        <w:pStyle w:val="R16"/>
        <w:rPr>
          <w:rFonts w:cs="Courier New"/>
          <w:sz w:val="28"/>
          <w:szCs w:val="18"/>
        </w:rPr>
      </w:pPr>
    </w:p>
    <w:p w14:paraId="3F67935B" w14:textId="4B73316F" w:rsidR="00425108" w:rsidRPr="00891673" w:rsidRDefault="00756A53" w:rsidP="00023D3D">
      <w:r w:rsidRPr="00891673">
        <w:rPr>
          <w:noProof/>
        </w:rPr>
        <w:lastRenderedPageBreak/>
        <w:drawing>
          <wp:inline distT="0" distB="0" distL="0" distR="0" wp14:anchorId="1BB858DE" wp14:editId="1E6073DF">
            <wp:extent cx="6585857" cy="4961346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2204" cy="4966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CD2AB" w14:textId="77777777" w:rsidR="00425108" w:rsidRDefault="00425108" w:rsidP="00023D3D"/>
    <w:p w14:paraId="4C7A9DF9" w14:textId="77777777" w:rsidR="00FB3FDE" w:rsidRDefault="002F134B" w:rsidP="00FB3FDE">
      <w:pPr>
        <w:pStyle w:val="R16"/>
        <w:rPr>
          <w:sz w:val="28"/>
        </w:rPr>
      </w:pPr>
      <w:r w:rsidRPr="00FB3FDE">
        <w:rPr>
          <w:sz w:val="28"/>
        </w:rPr>
        <w:t xml:space="preserve">&gt; #Advantage of second plot is separate control over color </w:t>
      </w:r>
    </w:p>
    <w:p w14:paraId="170B279C" w14:textId="77777777" w:rsidR="002F134B" w:rsidRPr="00FB3FDE" w:rsidRDefault="00FB3FDE" w:rsidP="00FB3FDE">
      <w:pPr>
        <w:pStyle w:val="R16"/>
        <w:rPr>
          <w:sz w:val="28"/>
        </w:rPr>
      </w:pPr>
      <w:r>
        <w:rPr>
          <w:sz w:val="28"/>
        </w:rPr>
        <w:t xml:space="preserve">   </w:t>
      </w:r>
      <w:r w:rsidR="002F134B" w:rsidRPr="00FB3FDE">
        <w:rPr>
          <w:sz w:val="28"/>
        </w:rPr>
        <w:t>of points</w:t>
      </w:r>
    </w:p>
    <w:p w14:paraId="21FB5075" w14:textId="77777777" w:rsidR="00FB3FDE" w:rsidRDefault="002F134B" w:rsidP="00FB3FDE">
      <w:pPr>
        <w:pStyle w:val="R16"/>
        <w:rPr>
          <w:sz w:val="28"/>
        </w:rPr>
      </w:pPr>
      <w:r w:rsidRPr="00FB3FDE">
        <w:rPr>
          <w:sz w:val="28"/>
        </w:rPr>
        <w:t xml:space="preserve">&gt; plot(x = w, ylab = expression(w[t]), xlab = "t", type = </w:t>
      </w:r>
    </w:p>
    <w:p w14:paraId="414A689A" w14:textId="77777777" w:rsidR="00FB3FDE" w:rsidRDefault="00FB3FDE" w:rsidP="00FB3FDE">
      <w:pPr>
        <w:pStyle w:val="R16"/>
        <w:rPr>
          <w:sz w:val="28"/>
        </w:rPr>
      </w:pPr>
      <w:r>
        <w:rPr>
          <w:sz w:val="28"/>
        </w:rPr>
        <w:t xml:space="preserve">    </w:t>
      </w:r>
      <w:r w:rsidR="003636DB">
        <w:rPr>
          <w:sz w:val="28"/>
        </w:rPr>
        <w:t xml:space="preserve">"l", col = </w:t>
      </w:r>
      <w:r w:rsidR="002F134B" w:rsidRPr="00FB3FDE">
        <w:rPr>
          <w:sz w:val="28"/>
        </w:rPr>
        <w:t xml:space="preserve">"red", main = expression(paste("White </w:t>
      </w:r>
    </w:p>
    <w:p w14:paraId="5E9BBC74" w14:textId="729BDEFD" w:rsidR="00891673" w:rsidRPr="00FB3FDE" w:rsidRDefault="00FB3FDE" w:rsidP="00FB3FDE">
      <w:pPr>
        <w:pStyle w:val="R16"/>
        <w:rPr>
          <w:sz w:val="28"/>
        </w:rPr>
      </w:pPr>
      <w:r>
        <w:rPr>
          <w:sz w:val="28"/>
        </w:rPr>
        <w:t xml:space="preserve">    </w:t>
      </w:r>
      <w:r w:rsidR="002F134B" w:rsidRPr="00FB3FDE">
        <w:rPr>
          <w:sz w:val="28"/>
        </w:rPr>
        <w:t xml:space="preserve">noise where </w:t>
      </w:r>
      <w:r w:rsidR="002F134B" w:rsidRPr="00FB3FDE">
        <w:rPr>
          <w:rFonts w:cs="Courier New"/>
          <w:sz w:val="28"/>
          <w:szCs w:val="18"/>
        </w:rPr>
        <w:t xml:space="preserve">", w[t], </w:t>
      </w:r>
      <w:r w:rsidR="00891673" w:rsidRPr="00FB3FDE">
        <w:rPr>
          <w:sz w:val="28"/>
        </w:rPr>
        <w:t xml:space="preserve">" ~ ind. N(0, 1)")), </w:t>
      </w:r>
    </w:p>
    <w:p w14:paraId="1799862F" w14:textId="3F570BB2" w:rsidR="00891673" w:rsidRPr="00FB3FDE" w:rsidRDefault="00891673" w:rsidP="00FB3FDE">
      <w:pPr>
        <w:pStyle w:val="R16"/>
        <w:rPr>
          <w:sz w:val="28"/>
        </w:rPr>
      </w:pPr>
      <w:r w:rsidRPr="00FB3FDE">
        <w:rPr>
          <w:sz w:val="28"/>
        </w:rPr>
        <w:t xml:space="preserve">    panel.first = grid(col = "gray", lty = "dotted"))</w:t>
      </w:r>
    </w:p>
    <w:p w14:paraId="77BD7CF5" w14:textId="77777777" w:rsidR="002F134B" w:rsidRPr="00FB3FDE" w:rsidRDefault="002F134B" w:rsidP="00FB3FDE">
      <w:pPr>
        <w:pStyle w:val="R16"/>
        <w:rPr>
          <w:sz w:val="28"/>
        </w:rPr>
      </w:pPr>
      <w:r w:rsidRPr="00FB3FDE">
        <w:rPr>
          <w:sz w:val="28"/>
        </w:rPr>
        <w:t>&gt; points(x = w, pch = 20, col = "blue")</w:t>
      </w:r>
    </w:p>
    <w:p w14:paraId="472276B6" w14:textId="308D5A3B" w:rsidR="002F134B" w:rsidRPr="00023D3D" w:rsidRDefault="00756A53" w:rsidP="00A04448">
      <w:r w:rsidRPr="00023D3D">
        <w:rPr>
          <w:noProof/>
        </w:rPr>
        <w:lastRenderedPageBreak/>
        <w:drawing>
          <wp:inline distT="0" distB="0" distL="0" distR="0" wp14:anchorId="0A360CC0" wp14:editId="7A50C9B1">
            <wp:extent cx="6858000" cy="51663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6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0FEA2" w14:textId="172AAF0B" w:rsidR="004B2506" w:rsidRDefault="004B2506" w:rsidP="00C67093">
      <w:pPr>
        <w:ind w:left="720"/>
      </w:pPr>
      <w:r>
        <w:t>Given this data set, answer the following questions:</w:t>
      </w:r>
    </w:p>
    <w:p w14:paraId="449E2804" w14:textId="77777777" w:rsidR="00C67093" w:rsidRDefault="004B2506" w:rsidP="00C67093">
      <w:pPr>
        <w:numPr>
          <w:ilvl w:val="0"/>
          <w:numId w:val="2"/>
        </w:numPr>
        <w:rPr>
          <w:bCs/>
        </w:rPr>
      </w:pPr>
      <w:r w:rsidRPr="00C67093">
        <w:rPr>
          <w:bCs/>
        </w:rPr>
        <w:t>What patterns are there over time (t)?</w:t>
      </w:r>
    </w:p>
    <w:p w14:paraId="5B0E8C40" w14:textId="76FF8BAB" w:rsidR="004B2506" w:rsidRPr="00C67093" w:rsidRDefault="004B2506" w:rsidP="00C67093">
      <w:pPr>
        <w:numPr>
          <w:ilvl w:val="0"/>
          <w:numId w:val="2"/>
        </w:numPr>
        <w:rPr>
          <w:bCs/>
        </w:rPr>
      </w:pPr>
      <w:r w:rsidRPr="00C67093">
        <w:rPr>
          <w:bCs/>
        </w:rPr>
        <w:t xml:space="preserve">How can the </w:t>
      </w:r>
      <w:r w:rsidR="007D5FC0" w:rsidRPr="00C67093">
        <w:rPr>
          <w:bCs/>
        </w:rPr>
        <w:t>dependence among</w:t>
      </w:r>
      <w:r w:rsidRPr="00C67093">
        <w:rPr>
          <w:bCs/>
        </w:rPr>
        <w:t xml:space="preserve"> observations be used to help model the data?</w:t>
      </w:r>
    </w:p>
    <w:p w14:paraId="58276B36" w14:textId="77777777" w:rsidR="004B2506" w:rsidRDefault="004B2506" w:rsidP="002F134B">
      <w:pPr>
        <w:pStyle w:val="BodyTextIndent"/>
        <w:ind w:left="0"/>
      </w:pPr>
    </w:p>
    <w:p w14:paraId="7B48C909" w14:textId="5A551468" w:rsidR="007B3CD8" w:rsidRDefault="007B3CD8" w:rsidP="007B3CD8">
      <w:pPr>
        <w:ind w:left="360"/>
        <w:rPr>
          <w:szCs w:val="40"/>
        </w:rPr>
      </w:pPr>
      <w:r w:rsidRPr="008234F3">
        <w:rPr>
          <w:szCs w:val="40"/>
        </w:rPr>
        <w:t xml:space="preserve">Suppose another white noise process is </w:t>
      </w:r>
      <w:r w:rsidR="00D475B0" w:rsidRPr="008234F3">
        <w:rPr>
          <w:szCs w:val="40"/>
        </w:rPr>
        <w:t>simulated</w:t>
      </w:r>
      <w:r w:rsidR="008234F3">
        <w:rPr>
          <w:szCs w:val="40"/>
        </w:rPr>
        <w:t>. Below is a plot</w:t>
      </w:r>
      <w:r w:rsidRPr="008234F3">
        <w:rPr>
          <w:szCs w:val="40"/>
        </w:rPr>
        <w:t xml:space="preserve"> overlaying the two time series.</w:t>
      </w:r>
      <w:r>
        <w:rPr>
          <w:szCs w:val="40"/>
        </w:rPr>
        <w:t xml:space="preserve">  </w:t>
      </w:r>
    </w:p>
    <w:p w14:paraId="325556FB" w14:textId="77777777" w:rsidR="00D475B0" w:rsidRDefault="00D475B0" w:rsidP="00D61D26">
      <w:pPr>
        <w:pStyle w:val="R16"/>
        <w:rPr>
          <w:sz w:val="28"/>
        </w:rPr>
      </w:pPr>
    </w:p>
    <w:p w14:paraId="0EF6A6A4" w14:textId="10817F42" w:rsidR="00D61D26" w:rsidRPr="00D61D26" w:rsidRDefault="00D61D26" w:rsidP="008234F3">
      <w:pPr>
        <w:pStyle w:val="R14"/>
      </w:pPr>
      <w:r w:rsidRPr="00D61D26">
        <w:t>&gt; set.seed(1298)</w:t>
      </w:r>
    </w:p>
    <w:p w14:paraId="276391AF" w14:textId="4B13981A" w:rsidR="00D61D26" w:rsidRPr="00D61D26" w:rsidRDefault="00D61D26" w:rsidP="008234F3">
      <w:pPr>
        <w:pStyle w:val="R14"/>
      </w:pPr>
      <w:r w:rsidRPr="00D61D26">
        <w:t>&gt; w.new</w:t>
      </w:r>
      <w:r w:rsidR="007D5FC0">
        <w:t xml:space="preserve"> </w:t>
      </w:r>
      <w:r w:rsidRPr="00D61D26">
        <w:t>&lt;-</w:t>
      </w:r>
      <w:r w:rsidR="007D5FC0">
        <w:t xml:space="preserve"> </w:t>
      </w:r>
      <w:r w:rsidRPr="00D61D26">
        <w:t>rnorm(n = 100, mean = 0, sd = 1)</w:t>
      </w:r>
    </w:p>
    <w:p w14:paraId="31D8B194" w14:textId="6D07A412" w:rsidR="00D61D26" w:rsidRPr="00D61D26" w:rsidRDefault="00D61D26" w:rsidP="008234F3">
      <w:pPr>
        <w:pStyle w:val="R14"/>
      </w:pPr>
      <w:r w:rsidRPr="00D61D26">
        <w:t>&gt; head(w.new)</w:t>
      </w:r>
    </w:p>
    <w:p w14:paraId="02150548" w14:textId="77777777" w:rsidR="008234F3" w:rsidRDefault="008234F3" w:rsidP="008234F3">
      <w:pPr>
        <w:pStyle w:val="R14"/>
      </w:pPr>
      <w:r>
        <w:t xml:space="preserve">[1] </w:t>
      </w:r>
      <w:r w:rsidR="00D61D26" w:rsidRPr="00D61D26">
        <w:t xml:space="preserve">1.08820292 -1.46217413 -1.10887422  0.55156914  </w:t>
      </w:r>
    </w:p>
    <w:p w14:paraId="61214DC9" w14:textId="019A3F52" w:rsidR="00D61D26" w:rsidRPr="00D61D26" w:rsidRDefault="003A2B5E" w:rsidP="008234F3">
      <w:pPr>
        <w:pStyle w:val="R14"/>
      </w:pPr>
      <w:r>
        <w:t>[5]</w:t>
      </w:r>
      <w:r w:rsidR="008234F3">
        <w:t xml:space="preserve"> </w:t>
      </w:r>
      <w:r w:rsidR="00D61D26" w:rsidRPr="00D61D26">
        <w:t>0.70582813  0.05079594</w:t>
      </w:r>
    </w:p>
    <w:p w14:paraId="55B1FBC0" w14:textId="77777777" w:rsidR="00D61D26" w:rsidRPr="00D61D26" w:rsidRDefault="00D61D26" w:rsidP="008234F3">
      <w:pPr>
        <w:pStyle w:val="R14"/>
        <w:rPr>
          <w:lang w:val="fr-FR"/>
        </w:rPr>
      </w:pPr>
      <w:r w:rsidRPr="00D61D26">
        <w:rPr>
          <w:lang w:val="fr-FR"/>
        </w:rPr>
        <w:lastRenderedPageBreak/>
        <w:t xml:space="preserve"> </w:t>
      </w:r>
    </w:p>
    <w:p w14:paraId="2813C586" w14:textId="77777777" w:rsidR="00D61D26" w:rsidRPr="00D61D26" w:rsidRDefault="00833581" w:rsidP="008234F3">
      <w:pPr>
        <w:pStyle w:val="R14"/>
        <w:rPr>
          <w:lang w:val="fr-FR"/>
        </w:rPr>
      </w:pPr>
      <w:r>
        <w:rPr>
          <w:lang w:val="fr-FR"/>
        </w:rPr>
        <w:t xml:space="preserve">&gt; </w:t>
      </w:r>
      <w:r w:rsidR="00D61D26" w:rsidRPr="00D61D26">
        <w:rPr>
          <w:lang w:val="fr-FR"/>
        </w:rPr>
        <w:t xml:space="preserve">plot(x = w, ylab = expression(w[t]), xlab = "t", type = </w:t>
      </w:r>
    </w:p>
    <w:p w14:paraId="198D782E" w14:textId="77777777" w:rsidR="00D61D26" w:rsidRDefault="00D61D26" w:rsidP="008234F3">
      <w:pPr>
        <w:pStyle w:val="R14"/>
      </w:pPr>
      <w:r w:rsidRPr="00D61D26">
        <w:t xml:space="preserve"> </w:t>
      </w:r>
      <w:r w:rsidR="00833581">
        <w:t xml:space="preserve">     "l", col = "red"</w:t>
      </w:r>
      <w:r w:rsidRPr="00D61D26">
        <w:t xml:space="preserve">, main = expression(paste("White </w:t>
      </w:r>
    </w:p>
    <w:p w14:paraId="63482FA9" w14:textId="77777777" w:rsidR="00891673" w:rsidRDefault="00D61D26" w:rsidP="008234F3">
      <w:pPr>
        <w:pStyle w:val="R14"/>
      </w:pPr>
      <w:r>
        <w:t xml:space="preserve">      </w:t>
      </w:r>
      <w:r w:rsidRPr="00D61D26">
        <w:t xml:space="preserve">noise where ", w[t], </w:t>
      </w:r>
      <w:r w:rsidR="00891673" w:rsidRPr="00193E03">
        <w:t>"</w:t>
      </w:r>
      <w:r w:rsidR="00891673">
        <w:t xml:space="preserve"> </w:t>
      </w:r>
      <w:r w:rsidR="00891673" w:rsidRPr="00193E03">
        <w:t>~</w:t>
      </w:r>
      <w:r w:rsidR="00891673">
        <w:t xml:space="preserve"> ind. N(0, 1)"))</w:t>
      </w:r>
      <w:r w:rsidRPr="00D61D26">
        <w:t>, panel.first</w:t>
      </w:r>
      <w:r>
        <w:t xml:space="preserve"> </w:t>
      </w:r>
    </w:p>
    <w:p w14:paraId="63595403" w14:textId="77777777" w:rsidR="00833581" w:rsidRDefault="00891673" w:rsidP="008234F3">
      <w:pPr>
        <w:pStyle w:val="R14"/>
      </w:pPr>
      <w:r>
        <w:t xml:space="preserve">      </w:t>
      </w:r>
      <w:r w:rsidR="00D61D26" w:rsidRPr="00D61D26">
        <w:t>=</w:t>
      </w:r>
      <w:r w:rsidR="00D61D26">
        <w:t xml:space="preserve"> </w:t>
      </w:r>
      <w:r w:rsidR="00D61D26" w:rsidRPr="00D61D26">
        <w:t>grid(col = "gray", lty = "dotted")</w:t>
      </w:r>
      <w:r w:rsidR="00833581">
        <w:t xml:space="preserve">, </w:t>
      </w:r>
      <w:r w:rsidR="00833581" w:rsidRPr="00833581">
        <w:t xml:space="preserve">c(min(w.new, </w:t>
      </w:r>
      <w:r w:rsidR="00833581">
        <w:t xml:space="preserve">  </w:t>
      </w:r>
    </w:p>
    <w:p w14:paraId="74F8ED53" w14:textId="77777777" w:rsidR="00D61D26" w:rsidRPr="00D61D26" w:rsidRDefault="00833581" w:rsidP="008234F3">
      <w:pPr>
        <w:pStyle w:val="R14"/>
      </w:pPr>
      <w:r>
        <w:t xml:space="preserve">      </w:t>
      </w:r>
      <w:r w:rsidRPr="00833581">
        <w:t>w), max(w.new, w))</w:t>
      </w:r>
      <w:r w:rsidR="00D61D26" w:rsidRPr="00D61D26">
        <w:t>)</w:t>
      </w:r>
    </w:p>
    <w:p w14:paraId="0CB57B1F" w14:textId="77777777" w:rsidR="00D61D26" w:rsidRPr="00D61D26" w:rsidRDefault="00D61D26" w:rsidP="008234F3">
      <w:pPr>
        <w:pStyle w:val="R14"/>
      </w:pPr>
      <w:r w:rsidRPr="00D61D26">
        <w:t>&gt; points(x = w, pch = 20, col = "blue")</w:t>
      </w:r>
    </w:p>
    <w:p w14:paraId="29411261" w14:textId="77777777" w:rsidR="00D61D26" w:rsidRPr="00D61D26" w:rsidRDefault="00D61D26" w:rsidP="008234F3">
      <w:pPr>
        <w:pStyle w:val="R14"/>
      </w:pPr>
      <w:r w:rsidRPr="00D61D26">
        <w:t>&gt; lines(x = w.new, col = "green")</w:t>
      </w:r>
    </w:p>
    <w:p w14:paraId="406ADCF8" w14:textId="77777777" w:rsidR="00D61D26" w:rsidRPr="00D61D26" w:rsidRDefault="00D61D26" w:rsidP="008234F3">
      <w:pPr>
        <w:pStyle w:val="R14"/>
      </w:pPr>
      <w:r w:rsidRPr="00D61D26">
        <w:t>&gt; points(x = w.new, pch = 2</w:t>
      </w:r>
      <w:r>
        <w:t>0</w:t>
      </w:r>
      <w:r w:rsidRPr="00D61D26">
        <w:t>,col = "</w:t>
      </w:r>
      <w:r>
        <w:t>orange</w:t>
      </w:r>
      <w:r w:rsidRPr="00D61D26">
        <w:t>")</w:t>
      </w:r>
    </w:p>
    <w:p w14:paraId="5EABE5BE" w14:textId="77777777" w:rsidR="00D61D26" w:rsidRDefault="00D61D26" w:rsidP="008234F3">
      <w:pPr>
        <w:pStyle w:val="R14"/>
      </w:pPr>
      <w:r w:rsidRPr="00D61D26">
        <w:t xml:space="preserve">&gt; legend(x = locator(1),legend=c("Time series 1", "Time </w:t>
      </w:r>
    </w:p>
    <w:p w14:paraId="03998717" w14:textId="48684EC4" w:rsidR="00D61D26" w:rsidRDefault="00D61D26" w:rsidP="008234F3">
      <w:pPr>
        <w:pStyle w:val="R14"/>
      </w:pPr>
      <w:r>
        <w:t xml:space="preserve">      </w:t>
      </w:r>
      <w:r w:rsidR="008234F3">
        <w:t>s</w:t>
      </w:r>
      <w:r w:rsidRPr="00D61D26">
        <w:t xml:space="preserve">eries 2"), lty=c(1,1), col=c("red", "green"), </w:t>
      </w:r>
    </w:p>
    <w:p w14:paraId="33E02166" w14:textId="04AB06BB" w:rsidR="00D61D26" w:rsidRDefault="00D61D26" w:rsidP="008234F3">
      <w:pPr>
        <w:pStyle w:val="R14"/>
      </w:pPr>
      <w:r>
        <w:t xml:space="preserve">      </w:t>
      </w:r>
      <w:r w:rsidRPr="00D61D26">
        <w:t>bty="n")</w:t>
      </w:r>
    </w:p>
    <w:p w14:paraId="272F109F" w14:textId="0DB02D4E" w:rsidR="008234F3" w:rsidRPr="00D61D26" w:rsidRDefault="008234F3" w:rsidP="008234F3">
      <w:pPr>
        <w:pStyle w:val="R14"/>
      </w:pPr>
      <w:r>
        <w:rPr>
          <w:noProof/>
        </w:rPr>
        <w:drawing>
          <wp:inline distT="0" distB="0" distL="0" distR="0" wp14:anchorId="3AC6BD43" wp14:editId="38EFD045">
            <wp:extent cx="5776422" cy="4362268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85398" cy="4369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E07B1" w14:textId="11A3D414" w:rsidR="00D61D26" w:rsidRPr="00F97F9F" w:rsidRDefault="00D61D26" w:rsidP="00A04448">
      <w:pPr>
        <w:pStyle w:val="R16"/>
        <w:ind w:left="0"/>
        <w:rPr>
          <w:sz w:val="28"/>
        </w:rPr>
      </w:pPr>
    </w:p>
    <w:p w14:paraId="13DB0DFE" w14:textId="491E9FC6" w:rsidR="00D61D26" w:rsidRPr="00D61D26" w:rsidRDefault="002F1854" w:rsidP="00D61D26">
      <w:pPr>
        <w:ind w:left="360"/>
        <w:rPr>
          <w:szCs w:val="40"/>
        </w:rPr>
      </w:pPr>
      <w:r>
        <w:rPr>
          <w:szCs w:val="40"/>
        </w:rPr>
        <w:t>We could also plot the two</w:t>
      </w:r>
      <w:r w:rsidR="00690998">
        <w:rPr>
          <w:szCs w:val="40"/>
        </w:rPr>
        <w:t xml:space="preserve"> </w:t>
      </w:r>
      <w:r>
        <w:rPr>
          <w:szCs w:val="40"/>
        </w:rPr>
        <w:t>time series separately</w:t>
      </w:r>
      <w:r w:rsidR="00690998">
        <w:rPr>
          <w:szCs w:val="40"/>
        </w:rPr>
        <w:t>.</w:t>
      </w:r>
    </w:p>
    <w:p w14:paraId="55B491BA" w14:textId="77777777" w:rsidR="007B3CD8" w:rsidRPr="007B3CD8" w:rsidRDefault="007B3CD8" w:rsidP="00FC696A">
      <w:pPr>
        <w:rPr>
          <w:sz w:val="28"/>
          <w:szCs w:val="28"/>
        </w:rPr>
      </w:pPr>
    </w:p>
    <w:p w14:paraId="50E81102" w14:textId="6C20CE45" w:rsidR="00A04448" w:rsidRPr="00FB3FDE" w:rsidRDefault="00A04448" w:rsidP="00FB3FDE">
      <w:pPr>
        <w:pStyle w:val="R16"/>
        <w:rPr>
          <w:sz w:val="28"/>
          <w:lang w:val="fr-FR"/>
        </w:rPr>
      </w:pPr>
      <w:r w:rsidRPr="00FB3FDE">
        <w:rPr>
          <w:sz w:val="28"/>
          <w:lang w:val="fr-FR"/>
        </w:rPr>
        <w:t>&gt; par(mfrow = c(2,1))</w:t>
      </w:r>
    </w:p>
    <w:p w14:paraId="71E1641F" w14:textId="492FE05E" w:rsidR="00A04448" w:rsidRPr="00FB3FDE" w:rsidRDefault="00A04448" w:rsidP="00FB3FDE">
      <w:pPr>
        <w:pStyle w:val="R16"/>
        <w:rPr>
          <w:sz w:val="28"/>
          <w:lang w:val="fr-FR"/>
        </w:rPr>
      </w:pPr>
      <w:r w:rsidRPr="00FB3FDE">
        <w:rPr>
          <w:sz w:val="28"/>
          <w:lang w:val="fr-FR"/>
        </w:rPr>
        <w:t xml:space="preserve">&gt; plot(x = w, ylab = expression(w[t]), xlab = "t", type = </w:t>
      </w:r>
    </w:p>
    <w:p w14:paraId="6ECAF6C4" w14:textId="0E7B24AD" w:rsidR="00A04448" w:rsidRPr="00FB3FDE" w:rsidRDefault="00A04448" w:rsidP="00FB3FDE">
      <w:pPr>
        <w:pStyle w:val="R16"/>
        <w:rPr>
          <w:sz w:val="28"/>
        </w:rPr>
      </w:pPr>
      <w:r w:rsidRPr="00FB3FDE">
        <w:rPr>
          <w:sz w:val="28"/>
        </w:rPr>
        <w:t xml:space="preserve">      "l", col = "red", main = expression(paste("White </w:t>
      </w:r>
    </w:p>
    <w:p w14:paraId="7B69A0A1" w14:textId="77777777" w:rsidR="00A04448" w:rsidRPr="00FB3FDE" w:rsidRDefault="00A04448" w:rsidP="00FB3FDE">
      <w:pPr>
        <w:pStyle w:val="R16"/>
        <w:rPr>
          <w:sz w:val="28"/>
        </w:rPr>
      </w:pPr>
      <w:r w:rsidRPr="00FB3FDE">
        <w:rPr>
          <w:sz w:val="28"/>
        </w:rPr>
        <w:t xml:space="preserve">      noise where ", w[t], "~N(0, 1)")), panel.first = </w:t>
      </w:r>
    </w:p>
    <w:p w14:paraId="1E444231" w14:textId="77777777" w:rsidR="00A04448" w:rsidRPr="00FB3FDE" w:rsidRDefault="00A04448" w:rsidP="00FB3FDE">
      <w:pPr>
        <w:pStyle w:val="R16"/>
        <w:rPr>
          <w:sz w:val="28"/>
        </w:rPr>
      </w:pPr>
      <w:r w:rsidRPr="00FB3FDE">
        <w:rPr>
          <w:sz w:val="28"/>
        </w:rPr>
        <w:t xml:space="preserve">      grid(col = "gray", lty = "dotted"))</w:t>
      </w:r>
    </w:p>
    <w:p w14:paraId="3BAC1576" w14:textId="3B23A6F6" w:rsidR="00A04448" w:rsidRPr="00FB3FDE" w:rsidRDefault="00A04448" w:rsidP="00FB3FDE">
      <w:pPr>
        <w:pStyle w:val="R16"/>
        <w:rPr>
          <w:sz w:val="28"/>
        </w:rPr>
      </w:pPr>
      <w:r w:rsidRPr="00FB3FDE">
        <w:rPr>
          <w:sz w:val="28"/>
        </w:rPr>
        <w:lastRenderedPageBreak/>
        <w:t>&gt; points(x = w, pch = 20, col = "blue")</w:t>
      </w:r>
    </w:p>
    <w:p w14:paraId="53C02A88" w14:textId="4E40F8D1" w:rsidR="00A04448" w:rsidRPr="00FB3FDE" w:rsidRDefault="00A04448" w:rsidP="00FB3FDE">
      <w:pPr>
        <w:pStyle w:val="R16"/>
        <w:rPr>
          <w:sz w:val="28"/>
        </w:rPr>
      </w:pPr>
      <w:r w:rsidRPr="00FB3FDE">
        <w:rPr>
          <w:sz w:val="28"/>
        </w:rPr>
        <w:t xml:space="preserve">&gt; plot(x = w.new, ylab = expression(w.new[t]), xlab = </w:t>
      </w:r>
    </w:p>
    <w:p w14:paraId="0E2C7502" w14:textId="0D37C305" w:rsidR="00A04448" w:rsidRPr="00FB3FDE" w:rsidRDefault="00A04448" w:rsidP="00FB3FDE">
      <w:pPr>
        <w:pStyle w:val="R16"/>
        <w:rPr>
          <w:sz w:val="28"/>
        </w:rPr>
      </w:pPr>
      <w:r w:rsidRPr="00FB3FDE">
        <w:rPr>
          <w:sz w:val="28"/>
        </w:rPr>
        <w:t xml:space="preserve">      "t", type = "l", col = "green", main = </w:t>
      </w:r>
    </w:p>
    <w:p w14:paraId="5A9179C8" w14:textId="77777777" w:rsidR="00891673" w:rsidRPr="00FB3FDE" w:rsidRDefault="00A04448" w:rsidP="00FB3FDE">
      <w:pPr>
        <w:pStyle w:val="R16"/>
        <w:rPr>
          <w:sz w:val="28"/>
        </w:rPr>
      </w:pPr>
      <w:r w:rsidRPr="00FB3FDE">
        <w:rPr>
          <w:sz w:val="28"/>
        </w:rPr>
        <w:t xml:space="preserve">      expression(paste("White noise where ", w[t], "</w:t>
      </w:r>
      <w:r w:rsidR="00891673" w:rsidRPr="00FB3FDE">
        <w:rPr>
          <w:sz w:val="28"/>
        </w:rPr>
        <w:t xml:space="preserve"> </w:t>
      </w:r>
      <w:r w:rsidRPr="00FB3FDE">
        <w:rPr>
          <w:sz w:val="28"/>
        </w:rPr>
        <w:t>~</w:t>
      </w:r>
      <w:r w:rsidR="00891673" w:rsidRPr="00FB3FDE">
        <w:rPr>
          <w:sz w:val="28"/>
        </w:rPr>
        <w:t xml:space="preserve"> </w:t>
      </w:r>
      <w:smartTag w:uri="urn:schemas-microsoft-com:office:smarttags" w:element="State">
        <w:smartTag w:uri="urn:schemas-microsoft-com:office:smarttags" w:element="place">
          <w:r w:rsidR="00891673" w:rsidRPr="00FB3FDE">
            <w:rPr>
              <w:sz w:val="28"/>
            </w:rPr>
            <w:t>ind</w:t>
          </w:r>
        </w:smartTag>
      </w:smartTag>
      <w:r w:rsidR="00891673" w:rsidRPr="00FB3FDE">
        <w:rPr>
          <w:sz w:val="28"/>
        </w:rPr>
        <w:t xml:space="preserve">. </w:t>
      </w:r>
    </w:p>
    <w:p w14:paraId="19F9E65E" w14:textId="77777777" w:rsidR="00A04448" w:rsidRPr="00FB3FDE" w:rsidRDefault="00891673" w:rsidP="00FB3FDE">
      <w:pPr>
        <w:pStyle w:val="R16"/>
        <w:rPr>
          <w:sz w:val="28"/>
        </w:rPr>
      </w:pPr>
      <w:r w:rsidRPr="00FB3FDE">
        <w:rPr>
          <w:sz w:val="28"/>
        </w:rPr>
        <w:t xml:space="preserve">      </w:t>
      </w:r>
      <w:r w:rsidR="00A04448" w:rsidRPr="00FB3FDE">
        <w:rPr>
          <w:sz w:val="28"/>
        </w:rPr>
        <w:t xml:space="preserve">N(0, 1)")), panel.first=grid(col = "gray", lty = </w:t>
      </w:r>
    </w:p>
    <w:p w14:paraId="23076F87" w14:textId="77777777" w:rsidR="00A04448" w:rsidRPr="00FB3FDE" w:rsidRDefault="00A04448" w:rsidP="00FB3FDE">
      <w:pPr>
        <w:pStyle w:val="R16"/>
        <w:rPr>
          <w:sz w:val="28"/>
        </w:rPr>
      </w:pPr>
      <w:r w:rsidRPr="00FB3FDE">
        <w:rPr>
          <w:sz w:val="28"/>
        </w:rPr>
        <w:t xml:space="preserve">      "dotted"))</w:t>
      </w:r>
    </w:p>
    <w:p w14:paraId="6F4E5D8A" w14:textId="6A77DC05" w:rsidR="00A04448" w:rsidRPr="00FB3FDE" w:rsidRDefault="00A04448" w:rsidP="00FB3FDE">
      <w:pPr>
        <w:pStyle w:val="R16"/>
        <w:rPr>
          <w:sz w:val="28"/>
        </w:rPr>
      </w:pPr>
      <w:r w:rsidRPr="00FB3FDE">
        <w:rPr>
          <w:sz w:val="28"/>
        </w:rPr>
        <w:t>&gt; points(x = w.new, pch = 20, col = "orange")</w:t>
      </w:r>
    </w:p>
    <w:p w14:paraId="2C676C9F" w14:textId="40243C00" w:rsidR="00D97F9D" w:rsidRPr="00023D3D" w:rsidRDefault="00756A53" w:rsidP="00FC696A">
      <w:r w:rsidRPr="00023D3D">
        <w:rPr>
          <w:noProof/>
        </w:rPr>
        <w:drawing>
          <wp:inline distT="0" distB="0" distL="0" distR="0" wp14:anchorId="0167B83C" wp14:editId="23F31974">
            <wp:extent cx="6858000" cy="51663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6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BEE269" w14:textId="1F23F8D8" w:rsidR="004B2506" w:rsidRDefault="00E4680C" w:rsidP="00FC696A">
      <w:r>
        <w:rPr>
          <w:u w:val="single"/>
        </w:rPr>
        <w:br w:type="page"/>
      </w:r>
      <w:r w:rsidR="004B2506" w:rsidRPr="00D97F9D">
        <w:rPr>
          <w:u w:val="single"/>
        </w:rPr>
        <w:lastRenderedPageBreak/>
        <w:t>Example</w:t>
      </w:r>
      <w:r w:rsidR="004B2506" w:rsidRPr="00D97F9D">
        <w:t xml:space="preserve">: </w:t>
      </w:r>
      <w:bookmarkStart w:id="0" w:name="OLE_LINK1"/>
      <w:bookmarkStart w:id="1" w:name="OLE_LINK2"/>
      <w:r w:rsidR="004B2506" w:rsidRPr="00D97F9D">
        <w:t xml:space="preserve">Moving </w:t>
      </w:r>
      <w:r w:rsidR="00D97F9D">
        <w:t>a</w:t>
      </w:r>
      <w:r w:rsidR="004B2506" w:rsidRPr="00D97F9D">
        <w:t xml:space="preserve">verage </w:t>
      </w:r>
      <w:r w:rsidR="00DA3D8D">
        <w:t xml:space="preserve">of white noise </w:t>
      </w:r>
      <w:r w:rsidR="00D97F9D" w:rsidRPr="00D97F9D">
        <w:t>(</w:t>
      </w:r>
      <w:r w:rsidR="0052639B">
        <w:t>moving_</w:t>
      </w:r>
      <w:proofErr w:type="gramStart"/>
      <w:r w:rsidR="0052639B">
        <w:t>average</w:t>
      </w:r>
      <w:r w:rsidR="00D97F9D">
        <w:t>.R</w:t>
      </w:r>
      <w:proofErr w:type="gramEnd"/>
      <w:r w:rsidR="00D97F9D">
        <w:t>)</w:t>
      </w:r>
      <w:bookmarkEnd w:id="0"/>
      <w:bookmarkEnd w:id="1"/>
    </w:p>
    <w:p w14:paraId="34009709" w14:textId="77777777" w:rsidR="004B2506" w:rsidRDefault="004B2506"/>
    <w:p w14:paraId="15AEF34A" w14:textId="0FE297CF" w:rsidR="004B2506" w:rsidRDefault="004B2506" w:rsidP="00E21B41">
      <w:pPr>
        <w:ind w:left="720"/>
      </w:pPr>
      <w:r>
        <w:t>The previous time series had no correlation between the observations. One way to induce correlation is to create a “moving average” of the observations.</w:t>
      </w:r>
      <w:r w:rsidR="00E73E3C">
        <w:t xml:space="preserve"> This will have an effect of “smoothing” the series.  </w:t>
      </w:r>
      <w:r>
        <w:t xml:space="preserve">  </w:t>
      </w:r>
    </w:p>
    <w:p w14:paraId="73B80824" w14:textId="67EEE3E6" w:rsidR="004B2506" w:rsidRDefault="004B2506" w:rsidP="00E21B41"/>
    <w:p w14:paraId="7C7C2BED" w14:textId="6D34A854" w:rsidR="004B2506" w:rsidRDefault="004B2506" w:rsidP="00E21B41">
      <w:pPr>
        <w:ind w:left="720"/>
      </w:pPr>
      <w:r>
        <w:t xml:space="preserve">Let </w:t>
      </w:r>
      <w:proofErr w:type="spellStart"/>
      <w:r>
        <w:t>m</w:t>
      </w:r>
      <w:r>
        <w:rPr>
          <w:vertAlign w:val="subscript"/>
        </w:rPr>
        <w:t>t</w:t>
      </w:r>
      <w:proofErr w:type="spellEnd"/>
      <w:r>
        <w:t xml:space="preserve"> = 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2</w:t>
      </w:r>
      <w:r>
        <w:t>)/3</w:t>
      </w:r>
      <w:r w:rsidR="009C53E8">
        <w:t xml:space="preserve">. </w:t>
      </w:r>
      <w:r>
        <w:t xml:space="preserve">This can be done in </w:t>
      </w:r>
      <w:r w:rsidR="00E21B41">
        <w:t>R</w:t>
      </w:r>
      <w:r>
        <w:t xml:space="preserve"> using the following code:</w:t>
      </w:r>
    </w:p>
    <w:p w14:paraId="42AE0E8C" w14:textId="0A315BE4" w:rsidR="004B2506" w:rsidRDefault="004B2506" w:rsidP="00023D3D"/>
    <w:p w14:paraId="2A70D69F" w14:textId="50107431" w:rsidR="006D61A3" w:rsidRPr="00193E03" w:rsidRDefault="006D61A3" w:rsidP="009C53E8">
      <w:pPr>
        <w:pStyle w:val="R14"/>
      </w:pPr>
      <w:r w:rsidRPr="00193E03">
        <w:t>&gt; set.seed(8128)</w:t>
      </w:r>
    </w:p>
    <w:p w14:paraId="45E6495C" w14:textId="134AC61C" w:rsidR="006D61A3" w:rsidRPr="00193E03" w:rsidRDefault="006D61A3" w:rsidP="009C53E8">
      <w:pPr>
        <w:pStyle w:val="R14"/>
      </w:pPr>
      <w:r w:rsidRPr="00193E03">
        <w:t>&gt; w</w:t>
      </w:r>
      <w:r w:rsidR="009C53E8">
        <w:t xml:space="preserve"> </w:t>
      </w:r>
      <w:r w:rsidRPr="00193E03">
        <w:t>&lt;-</w:t>
      </w:r>
      <w:r w:rsidR="009C53E8">
        <w:t xml:space="preserve"> </w:t>
      </w:r>
      <w:proofErr w:type="spellStart"/>
      <w:proofErr w:type="gramStart"/>
      <w:r w:rsidRPr="00193E03">
        <w:t>rnorm</w:t>
      </w:r>
      <w:proofErr w:type="spellEnd"/>
      <w:r w:rsidRPr="00193E03">
        <w:t>(</w:t>
      </w:r>
      <w:proofErr w:type="gramEnd"/>
      <w:r w:rsidRPr="00193E03">
        <w:t>n = 100, mean = 0, sd = 1)</w:t>
      </w:r>
    </w:p>
    <w:p w14:paraId="2E991FB8" w14:textId="2CD4C726" w:rsidR="006D61A3" w:rsidRPr="00425108" w:rsidRDefault="006D61A3" w:rsidP="009C53E8">
      <w:pPr>
        <w:pStyle w:val="R14"/>
      </w:pPr>
      <w:r w:rsidRPr="00425108">
        <w:t>&gt; head(w)</w:t>
      </w:r>
    </w:p>
    <w:p w14:paraId="4362B2C1" w14:textId="77777777" w:rsidR="006D61A3" w:rsidRDefault="006D61A3" w:rsidP="009C53E8">
      <w:pPr>
        <w:pStyle w:val="R14"/>
      </w:pPr>
      <w:r w:rsidRPr="00425108">
        <w:t xml:space="preserve">[1] -0.10528941  0.25548490  0.82065388  0.04070997 </w:t>
      </w:r>
    </w:p>
    <w:p w14:paraId="3C7078F2" w14:textId="10AA1166" w:rsidR="006D61A3" w:rsidRDefault="00690D58" w:rsidP="009C53E8">
      <w:pPr>
        <w:pStyle w:val="R14"/>
      </w:pPr>
      <w:r>
        <w:t>[5]</w:t>
      </w:r>
      <w:r w:rsidR="006D61A3">
        <w:t xml:space="preserve"> </w:t>
      </w:r>
      <w:r w:rsidR="006D61A3" w:rsidRPr="00425108">
        <w:t>-0.66722880 -1.54502793</w:t>
      </w:r>
    </w:p>
    <w:p w14:paraId="41DCA5CB" w14:textId="77777777" w:rsidR="00DA3D8D" w:rsidRDefault="00DA3D8D" w:rsidP="009C53E8">
      <w:pPr>
        <w:pStyle w:val="R14"/>
      </w:pPr>
    </w:p>
    <w:p w14:paraId="48D13A55" w14:textId="0613074B" w:rsidR="00E21B41" w:rsidRDefault="00E21B41" w:rsidP="009C53E8">
      <w:pPr>
        <w:pStyle w:val="R14"/>
      </w:pPr>
      <w:r w:rsidRPr="00E21B41">
        <w:t>&gt; m</w:t>
      </w:r>
      <w:r w:rsidR="009C53E8">
        <w:t xml:space="preserve"> </w:t>
      </w:r>
      <w:r w:rsidRPr="00E21B41">
        <w:t>&lt;-</w:t>
      </w:r>
      <w:r w:rsidR="009C53E8">
        <w:t xml:space="preserve"> </w:t>
      </w:r>
      <w:r w:rsidRPr="00E21B41">
        <w:t xml:space="preserve">filter(x = w, filter = rep(x = 1/3, times = 3), </w:t>
      </w:r>
    </w:p>
    <w:p w14:paraId="1DB7A3B3" w14:textId="214D8685" w:rsidR="00E21B41" w:rsidRPr="00E21B41" w:rsidRDefault="00E21B41" w:rsidP="009C53E8">
      <w:pPr>
        <w:pStyle w:val="R14"/>
      </w:pPr>
      <w:r>
        <w:t xml:space="preserve">    </w:t>
      </w:r>
      <w:r w:rsidRPr="00E21B41">
        <w:t>method = "convolution", sides = 1)</w:t>
      </w:r>
    </w:p>
    <w:p w14:paraId="290FD52F" w14:textId="478B1C33" w:rsidR="00E21B41" w:rsidRPr="00E21B41" w:rsidRDefault="00E21B41" w:rsidP="009C53E8">
      <w:pPr>
        <w:pStyle w:val="R14"/>
      </w:pPr>
      <w:r w:rsidRPr="00E21B41">
        <w:t>&gt; head(m)</w:t>
      </w:r>
    </w:p>
    <w:p w14:paraId="68322B7E" w14:textId="196F11B4" w:rsidR="009C53E8" w:rsidRDefault="00E21B41" w:rsidP="009C53E8">
      <w:pPr>
        <w:pStyle w:val="R14"/>
      </w:pPr>
      <w:r w:rsidRPr="00E21B41">
        <w:t>[1]</w:t>
      </w:r>
      <w:r w:rsidR="009C53E8">
        <w:t xml:space="preserve">    </w:t>
      </w:r>
      <w:r w:rsidRPr="00E21B41">
        <w:t xml:space="preserve">     NA          NA  0.32361646  0.37228292  </w:t>
      </w:r>
    </w:p>
    <w:p w14:paraId="5F7226AB" w14:textId="60B3895E" w:rsidR="00E21B41" w:rsidRPr="00E21B41" w:rsidRDefault="00DC6FC5" w:rsidP="009C53E8">
      <w:pPr>
        <w:pStyle w:val="R14"/>
      </w:pPr>
      <w:r>
        <w:t>[5]</w:t>
      </w:r>
      <w:r w:rsidR="009C53E8">
        <w:t xml:space="preserve"> </w:t>
      </w:r>
      <w:r w:rsidR="00E21B41" w:rsidRPr="00E21B41">
        <w:t>0.06471168 -0.72384892</w:t>
      </w:r>
    </w:p>
    <w:p w14:paraId="3942499C" w14:textId="77777777" w:rsidR="00E21B41" w:rsidRDefault="00E21B41" w:rsidP="009C53E8">
      <w:pPr>
        <w:pStyle w:val="R14"/>
      </w:pPr>
    </w:p>
    <w:p w14:paraId="3F0EB732" w14:textId="717CCFC0" w:rsidR="00E21B41" w:rsidRPr="00E21B41" w:rsidRDefault="00E21B41" w:rsidP="009C53E8">
      <w:pPr>
        <w:pStyle w:val="R14"/>
      </w:pPr>
      <w:r w:rsidRPr="00E21B41">
        <w:t>&gt; tail(m)</w:t>
      </w:r>
    </w:p>
    <w:p w14:paraId="50CB9A30" w14:textId="77777777" w:rsidR="009C53E8" w:rsidRDefault="00E21B41" w:rsidP="009C53E8">
      <w:pPr>
        <w:pStyle w:val="R14"/>
      </w:pPr>
      <w:r w:rsidRPr="00E21B41">
        <w:t xml:space="preserve">[1]  0.3158762 -0.1803096  0.2598066 -0.6450531 -0.5879723 </w:t>
      </w:r>
    </w:p>
    <w:p w14:paraId="3296C49E" w14:textId="76820AA6" w:rsidR="00E21B41" w:rsidRPr="00E21B41" w:rsidRDefault="00DC6FC5" w:rsidP="009C53E8">
      <w:pPr>
        <w:pStyle w:val="R14"/>
      </w:pPr>
      <w:r>
        <w:t>[6]</w:t>
      </w:r>
      <w:r w:rsidR="009C53E8">
        <w:t xml:space="preserve"> </w:t>
      </w:r>
      <w:r w:rsidR="00E21B41" w:rsidRPr="00E21B41">
        <w:t>-0.9120182</w:t>
      </w:r>
    </w:p>
    <w:p w14:paraId="5D01B7DD" w14:textId="77777777" w:rsidR="00E21B41" w:rsidRDefault="00E21B41" w:rsidP="009C53E8">
      <w:pPr>
        <w:pStyle w:val="R14"/>
      </w:pPr>
    </w:p>
    <w:p w14:paraId="25F78AA7" w14:textId="65A9DF3F" w:rsidR="00E21B41" w:rsidRPr="00E21B41" w:rsidRDefault="00E21B41" w:rsidP="009C53E8">
      <w:pPr>
        <w:pStyle w:val="R14"/>
      </w:pPr>
      <w:r w:rsidRPr="00E21B41">
        <w:t>&gt; (w[1]+w[2]+w[3])/3</w:t>
      </w:r>
    </w:p>
    <w:p w14:paraId="248EFBB1" w14:textId="77777777" w:rsidR="00E21B41" w:rsidRPr="00E21B41" w:rsidRDefault="00E21B41" w:rsidP="009C53E8">
      <w:pPr>
        <w:pStyle w:val="R14"/>
      </w:pPr>
      <w:r w:rsidRPr="00E21B41">
        <w:t>[1] 0.3236165</w:t>
      </w:r>
    </w:p>
    <w:p w14:paraId="1C5A72AB" w14:textId="77777777" w:rsidR="00E21B41" w:rsidRDefault="00E21B41" w:rsidP="009C53E8">
      <w:pPr>
        <w:pStyle w:val="R14"/>
      </w:pPr>
    </w:p>
    <w:p w14:paraId="54EDDAE5" w14:textId="33AEBF17" w:rsidR="00E21B41" w:rsidRPr="00E21B41" w:rsidRDefault="00E21B41" w:rsidP="009C53E8">
      <w:pPr>
        <w:pStyle w:val="R14"/>
      </w:pPr>
      <w:r w:rsidRPr="00E21B41">
        <w:t>&gt; (w[98]+w[99]+w[100])/3</w:t>
      </w:r>
    </w:p>
    <w:p w14:paraId="43F355B0" w14:textId="77777777" w:rsidR="00E21B41" w:rsidRPr="00E21B41" w:rsidRDefault="00E21B41" w:rsidP="009C53E8">
      <w:pPr>
        <w:pStyle w:val="R14"/>
      </w:pPr>
      <w:r w:rsidRPr="00E21B41">
        <w:t>[1] -0.9120182</w:t>
      </w:r>
    </w:p>
    <w:p w14:paraId="692B1A40" w14:textId="77777777" w:rsidR="00E21B41" w:rsidRPr="00E21B41" w:rsidRDefault="00E21B41" w:rsidP="009C53E8">
      <w:pPr>
        <w:pStyle w:val="R14"/>
      </w:pPr>
    </w:p>
    <w:p w14:paraId="67253E4E" w14:textId="79AB5EF7" w:rsidR="00897676" w:rsidRDefault="00E21B41" w:rsidP="00897676">
      <w:pPr>
        <w:pStyle w:val="R14"/>
      </w:pPr>
      <w:r w:rsidRPr="00E21B41">
        <w:t xml:space="preserve">&gt; plot(x = </w:t>
      </w:r>
      <w:r w:rsidR="003F0E36">
        <w:t>w</w:t>
      </w:r>
      <w:r w:rsidRPr="00E21B41">
        <w:t xml:space="preserve">, ylab = </w:t>
      </w:r>
      <w:r w:rsidR="00897676">
        <w:t xml:space="preserve">expression(paste(m[t], " or ", w[t])), </w:t>
      </w:r>
    </w:p>
    <w:p w14:paraId="6EBC0A3A" w14:textId="77777777" w:rsidR="00897676" w:rsidRDefault="00897676" w:rsidP="00897676">
      <w:pPr>
        <w:pStyle w:val="R14"/>
      </w:pPr>
      <w:r>
        <w:t xml:space="preserve">    xlab = "t", type = "l", col = "red", panel.first = </w:t>
      </w:r>
    </w:p>
    <w:p w14:paraId="7E7CBC69" w14:textId="173BF80D" w:rsidR="00E21B41" w:rsidRPr="00E21B41" w:rsidRDefault="00897676" w:rsidP="00897676">
      <w:pPr>
        <w:pStyle w:val="R14"/>
      </w:pPr>
      <w:r>
        <w:t xml:space="preserve">    grid(col = "gray", lty = "dotted"), lty = "dotted"</w:t>
      </w:r>
      <w:r w:rsidR="00E21B41" w:rsidRPr="00E21B41">
        <w:t>)</w:t>
      </w:r>
    </w:p>
    <w:p w14:paraId="12550DE5" w14:textId="147CA2A1" w:rsidR="00E21B41" w:rsidRDefault="00E21B41" w:rsidP="009C53E8">
      <w:pPr>
        <w:pStyle w:val="R14"/>
      </w:pPr>
      <w:r w:rsidRPr="00E21B41">
        <w:t xml:space="preserve">&gt; </w:t>
      </w:r>
      <w:r w:rsidR="003F0E36" w:rsidRPr="003F0E36">
        <w:t>points(x = w, pch = 20, col = "blue")</w:t>
      </w:r>
    </w:p>
    <w:p w14:paraId="0C77BE60" w14:textId="77777777" w:rsidR="00FA3C62" w:rsidRDefault="00FA3C62" w:rsidP="009C53E8">
      <w:pPr>
        <w:pStyle w:val="R14"/>
      </w:pPr>
    </w:p>
    <w:p w14:paraId="4A0BBFFB" w14:textId="7BE70ACB" w:rsidR="003F0E36" w:rsidRDefault="003F0E36" w:rsidP="003F0E36">
      <w:pPr>
        <w:pStyle w:val="R14"/>
      </w:pPr>
      <w:r>
        <w:lastRenderedPageBreak/>
        <w:t>&gt; lines(x = m, col = "brown", lty = "solid", lwd = 4)</w:t>
      </w:r>
    </w:p>
    <w:p w14:paraId="3FD0D9B9" w14:textId="0615800F" w:rsidR="003F0E36" w:rsidRDefault="00FA3C62" w:rsidP="003F0E36">
      <w:pPr>
        <w:pStyle w:val="R14"/>
      </w:pPr>
      <w:r>
        <w:t>&gt;</w:t>
      </w:r>
      <w:r w:rsidRPr="00FA3C62">
        <w:t xml:space="preserve"> points(x = m, pch = 20, col = "orange")</w:t>
      </w:r>
    </w:p>
    <w:p w14:paraId="78C2763F" w14:textId="77777777" w:rsidR="003F0E36" w:rsidRDefault="003F0E36" w:rsidP="003F0E36">
      <w:pPr>
        <w:pStyle w:val="R14"/>
      </w:pPr>
      <w:r>
        <w:t xml:space="preserve">&gt; legend(x = locator(1), legend = c("MA, 3 points", "White </w:t>
      </w:r>
    </w:p>
    <w:p w14:paraId="38AFCF69" w14:textId="77777777" w:rsidR="003F0E36" w:rsidRDefault="003F0E36" w:rsidP="003F0E36">
      <w:pPr>
        <w:pStyle w:val="R14"/>
      </w:pPr>
      <w:r>
        <w:t xml:space="preserve">    noise"), lty = c("solid", "dotted"), col=c("brown", </w:t>
      </w:r>
    </w:p>
    <w:p w14:paraId="39464F7D" w14:textId="40B4AC61" w:rsidR="003F0E36" w:rsidRDefault="003F0E36" w:rsidP="003F0E36">
      <w:pPr>
        <w:pStyle w:val="R14"/>
      </w:pPr>
      <w:r>
        <w:t xml:space="preserve">    "red"), lwd = c(4,1), bty = "n")</w:t>
      </w:r>
    </w:p>
    <w:p w14:paraId="183CFE45" w14:textId="77777777" w:rsidR="003F0E36" w:rsidRDefault="003F0E36" w:rsidP="009C53E8">
      <w:pPr>
        <w:pStyle w:val="R14"/>
      </w:pPr>
    </w:p>
    <w:p w14:paraId="1350F1EE" w14:textId="2F2B4A0D" w:rsidR="00897676" w:rsidRPr="00891673" w:rsidRDefault="00FA3C62" w:rsidP="00891673">
      <w:pPr>
        <w:rPr>
          <w:sz w:val="32"/>
        </w:rPr>
      </w:pPr>
      <w:r>
        <w:rPr>
          <w:noProof/>
        </w:rPr>
        <w:drawing>
          <wp:inline distT="0" distB="0" distL="0" distR="0" wp14:anchorId="2AC4ABCA" wp14:editId="51E3A19B">
            <wp:extent cx="6858000" cy="4760595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760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50910" w14:textId="77777777" w:rsidR="003F0E36" w:rsidRDefault="003F0E36" w:rsidP="00FB3FDE">
      <w:pPr>
        <w:ind w:left="720"/>
      </w:pPr>
    </w:p>
    <w:p w14:paraId="0B06B2FD" w14:textId="17E83A66" w:rsidR="004B2506" w:rsidRDefault="004B2506" w:rsidP="00FB3FDE">
      <w:pPr>
        <w:ind w:left="720"/>
      </w:pPr>
      <w:r>
        <w:t>Given these observed values of m</w:t>
      </w:r>
      <w:r>
        <w:rPr>
          <w:vertAlign w:val="subscript"/>
        </w:rPr>
        <w:t>t</w:t>
      </w:r>
      <w:r>
        <w:t>, answer the following questions:</w:t>
      </w:r>
    </w:p>
    <w:p w14:paraId="1B0D39D4" w14:textId="77777777" w:rsidR="004B2506" w:rsidRDefault="004B2506" w:rsidP="00AA02C6">
      <w:pPr>
        <w:numPr>
          <w:ilvl w:val="0"/>
          <w:numId w:val="2"/>
        </w:numPr>
      </w:pPr>
      <w:r>
        <w:rPr>
          <w:bCs/>
        </w:rPr>
        <w:t>What patterns are there over time (t)?</w:t>
      </w:r>
    </w:p>
    <w:p w14:paraId="65702A0B" w14:textId="77777777" w:rsidR="004B2506" w:rsidRDefault="004B2506" w:rsidP="00AA02C6">
      <w:pPr>
        <w:numPr>
          <w:ilvl w:val="0"/>
          <w:numId w:val="2"/>
        </w:numPr>
      </w:pPr>
      <w:r>
        <w:rPr>
          <w:bCs/>
        </w:rPr>
        <w:t>How can the correlation between observations be used to help model the data?</w:t>
      </w:r>
    </w:p>
    <w:p w14:paraId="1B09D266" w14:textId="77777777" w:rsidR="004B2506" w:rsidRDefault="004B2506">
      <w:pPr>
        <w:ind w:left="720"/>
      </w:pPr>
    </w:p>
    <w:p w14:paraId="62D943D5" w14:textId="77777777" w:rsidR="004B2506" w:rsidRDefault="00F97F9F">
      <w:pPr>
        <w:ind w:left="720"/>
      </w:pPr>
      <w:r>
        <w:lastRenderedPageBreak/>
        <w:t>The plot below shows a 7</w:t>
      </w:r>
      <w:r w:rsidR="004B2506">
        <w:t>-point moving average</w:t>
      </w:r>
      <w:r>
        <w:t xml:space="preserve"> (see program for code)</w:t>
      </w:r>
      <w:r w:rsidR="00DA3D8D">
        <w:t>.</w:t>
      </w:r>
    </w:p>
    <w:p w14:paraId="440C25BC" w14:textId="657A7BE6" w:rsidR="00F97F9F" w:rsidRDefault="00713226" w:rsidP="00F97F9F">
      <w:r>
        <w:rPr>
          <w:noProof/>
        </w:rPr>
        <w:drawing>
          <wp:inline distT="0" distB="0" distL="0" distR="0" wp14:anchorId="26F00976" wp14:editId="53930FE1">
            <wp:extent cx="6858000" cy="46958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69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07198" w14:textId="77777777" w:rsidR="00FB3FDE" w:rsidRDefault="00FB3FDE">
      <w:pPr>
        <w:rPr>
          <w:u w:val="single"/>
        </w:rPr>
      </w:pPr>
    </w:p>
    <w:p w14:paraId="0EE294F6" w14:textId="216BB105" w:rsidR="004B2506" w:rsidRDefault="004B2506">
      <w:r w:rsidRPr="006E6CEB">
        <w:rPr>
          <w:u w:val="single"/>
        </w:rPr>
        <w:t>Example</w:t>
      </w:r>
      <w:r w:rsidRPr="006E6CEB">
        <w:t>: Autoregression</w:t>
      </w:r>
      <w:r w:rsidR="002C1A95" w:rsidRPr="006E6CEB">
        <w:t xml:space="preserve"> (ar1.</w:t>
      </w:r>
      <w:r w:rsidR="0052639B" w:rsidRPr="006E6CEB">
        <w:t>R</w:t>
      </w:r>
      <w:r w:rsidR="002C1A95" w:rsidRPr="006E6CEB">
        <w:t>)</w:t>
      </w:r>
    </w:p>
    <w:p w14:paraId="25795272" w14:textId="77777777" w:rsidR="004B2506" w:rsidRDefault="004B2506"/>
    <w:p w14:paraId="3A5CB848" w14:textId="77777777" w:rsidR="004B2506" w:rsidRDefault="004B2506" w:rsidP="006E6CEB">
      <w:pPr>
        <w:ind w:left="720"/>
      </w:pPr>
      <w:r>
        <w:t xml:space="preserve">An “autoregression” model uses past observations to predict future observations in a regression model.  </w:t>
      </w:r>
    </w:p>
    <w:p w14:paraId="121665F8" w14:textId="77777777" w:rsidR="004B2506" w:rsidRDefault="004B2506">
      <w:pPr>
        <w:ind w:left="720"/>
      </w:pPr>
    </w:p>
    <w:p w14:paraId="00529D56" w14:textId="77777777" w:rsidR="004B2506" w:rsidRDefault="004B2506">
      <w:pPr>
        <w:ind w:left="720"/>
      </w:pPr>
      <w:r>
        <w:t xml:space="preserve">Suppose the autoregression model is </w:t>
      </w:r>
    </w:p>
    <w:p w14:paraId="7C6A8F3B" w14:textId="77777777" w:rsidR="004B2506" w:rsidRDefault="004B2506">
      <w:pPr>
        <w:ind w:left="720"/>
      </w:pPr>
    </w:p>
    <w:p w14:paraId="1F05C3F9" w14:textId="1187F557" w:rsidR="004B2506" w:rsidRDefault="004B2506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0.7x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  <w:r>
        <w:t xml:space="preserve"> where w</w:t>
      </w:r>
      <w:r>
        <w:rPr>
          <w:vertAlign w:val="subscript"/>
        </w:rPr>
        <w:t>t</w:t>
      </w:r>
      <w:r w:rsidR="005517AB">
        <w:t xml:space="preserve"> </w:t>
      </w:r>
      <w:r>
        <w:t>~</w:t>
      </w:r>
      <w:r w:rsidR="005517AB">
        <w:t xml:space="preserve"> </w:t>
      </w:r>
      <w:r w:rsidR="000B45F6">
        <w:t xml:space="preserve">independent </w:t>
      </w:r>
      <w:r>
        <w:t>N(0,1)</w:t>
      </w:r>
      <w:r w:rsidR="00DA3D8D">
        <w:t xml:space="preserve"> for t</w:t>
      </w:r>
      <w:r w:rsidR="00234E76">
        <w:t xml:space="preserve"> </w:t>
      </w:r>
      <w:r w:rsidR="00DA3D8D">
        <w:t>=</w:t>
      </w:r>
      <w:r w:rsidR="00234E76">
        <w:t xml:space="preserve"> </w:t>
      </w:r>
      <w:r w:rsidR="00DA3D8D">
        <w:t>1,</w:t>
      </w:r>
      <w:r w:rsidR="00234E76">
        <w:t xml:space="preserve"> </w:t>
      </w:r>
      <w:r w:rsidR="00DA3D8D">
        <w:t>…,</w:t>
      </w:r>
      <w:r w:rsidR="00234E76">
        <w:t xml:space="preserve"> </w:t>
      </w:r>
      <w:r w:rsidR="00DA3D8D">
        <w:t>n</w:t>
      </w:r>
      <w:r>
        <w:t>.</w:t>
      </w:r>
    </w:p>
    <w:p w14:paraId="3B3BDAC9" w14:textId="77777777" w:rsidR="004B2506" w:rsidRDefault="004B2506">
      <w:pPr>
        <w:ind w:left="1440"/>
      </w:pPr>
    </w:p>
    <w:p w14:paraId="024514C2" w14:textId="7CD0B7D6" w:rsidR="004B2506" w:rsidRDefault="004B2506">
      <w:pPr>
        <w:ind w:left="720"/>
      </w:pPr>
      <w:r>
        <w:lastRenderedPageBreak/>
        <w:t>Notice how similar this is to a regression model!</w:t>
      </w:r>
      <w:r w:rsidR="00BC5A26">
        <w:t xml:space="preserve"> Because</w:t>
      </w:r>
      <w:r w:rsidR="006E6CEB">
        <w:t xml:space="preserve"> there is one past period on the right hand side, this is often denoted as an AR(1) model where AR stands for “autoregressive”.  </w:t>
      </w:r>
    </w:p>
    <w:p w14:paraId="2F3A11BF" w14:textId="335C4879" w:rsidR="004B2506" w:rsidRDefault="004B2506">
      <w:pPr>
        <w:ind w:left="720"/>
      </w:pPr>
    </w:p>
    <w:p w14:paraId="61C799DD" w14:textId="77777777" w:rsidR="004B2506" w:rsidRDefault="004B2506">
      <w:pPr>
        <w:ind w:left="720"/>
      </w:pPr>
      <w:r>
        <w:t xml:space="preserve">Therefore, </w:t>
      </w:r>
    </w:p>
    <w:p w14:paraId="41669D16" w14:textId="77777777" w:rsidR="004B2506" w:rsidRDefault="004B2506">
      <w:pPr>
        <w:ind w:left="720"/>
      </w:pPr>
    </w:p>
    <w:p w14:paraId="18A51AC1" w14:textId="2520BC23" w:rsidR="004B2506" w:rsidRDefault="004B2506">
      <w:pPr>
        <w:ind w:left="1440"/>
      </w:pPr>
      <w:r>
        <w:t>x</w:t>
      </w:r>
      <w:r>
        <w:rPr>
          <w:vertAlign w:val="subscript"/>
        </w:rPr>
        <w:t>2</w:t>
      </w:r>
      <w:r>
        <w:t xml:space="preserve"> = 0.7x</w:t>
      </w:r>
      <w:r>
        <w:rPr>
          <w:vertAlign w:val="subscript"/>
        </w:rPr>
        <w:t>1</w:t>
      </w:r>
      <w:r>
        <w:t xml:space="preserve"> + w</w:t>
      </w:r>
      <w:r>
        <w:rPr>
          <w:vertAlign w:val="subscript"/>
        </w:rPr>
        <w:t>2</w:t>
      </w:r>
    </w:p>
    <w:p w14:paraId="110015B7" w14:textId="77777777" w:rsidR="004B2506" w:rsidRDefault="004B2506">
      <w:pPr>
        <w:ind w:left="1440"/>
      </w:pPr>
      <w:r>
        <w:t>x</w:t>
      </w:r>
      <w:r>
        <w:rPr>
          <w:vertAlign w:val="subscript"/>
        </w:rPr>
        <w:t>3</w:t>
      </w:r>
      <w:r>
        <w:t xml:space="preserve"> = 0.7x</w:t>
      </w:r>
      <w:r>
        <w:rPr>
          <w:vertAlign w:val="subscript"/>
        </w:rPr>
        <w:t>2</w:t>
      </w:r>
      <w:r>
        <w:t xml:space="preserve"> + w</w:t>
      </w:r>
      <w:r>
        <w:rPr>
          <w:vertAlign w:val="subscript"/>
        </w:rPr>
        <w:t>3</w:t>
      </w:r>
    </w:p>
    <w:p w14:paraId="4B4DB86A" w14:textId="3C80FE84" w:rsidR="004B2506" w:rsidRDefault="004B2506">
      <w:pPr>
        <w:ind w:left="1440"/>
      </w:pPr>
      <w:r>
        <w:sym w:font="MT Extra" w:char="F04D"/>
      </w:r>
    </w:p>
    <w:p w14:paraId="7A9848D8" w14:textId="77777777" w:rsidR="00756E46" w:rsidRDefault="00756E46">
      <w:pPr>
        <w:ind w:left="720"/>
      </w:pPr>
    </w:p>
    <w:p w14:paraId="01C5C6B5" w14:textId="0E4C9C86" w:rsidR="004B2506" w:rsidRDefault="004B2506" w:rsidP="006E6CEB">
      <w:pPr>
        <w:ind w:left="720"/>
      </w:pPr>
      <w:r>
        <w:t>Obviously, there will be a correlatio</w:t>
      </w:r>
      <w:r w:rsidR="006E6CEB">
        <w:t xml:space="preserve">n between the random variables.  </w:t>
      </w:r>
    </w:p>
    <w:p w14:paraId="1B64B159" w14:textId="03DC4FEC" w:rsidR="004B2506" w:rsidRDefault="004B2506" w:rsidP="006E6CEB">
      <w:pPr>
        <w:ind w:left="720"/>
      </w:pPr>
    </w:p>
    <w:p w14:paraId="00F46187" w14:textId="47158024" w:rsidR="004B2506" w:rsidRDefault="00DA3D8D" w:rsidP="006E6CEB">
      <w:pPr>
        <w:ind w:left="720"/>
      </w:pPr>
      <w:r>
        <w:t>Below is one way in</w:t>
      </w:r>
      <w:r w:rsidR="004B2506">
        <w:t xml:space="preserve"> </w:t>
      </w:r>
      <w:r w:rsidR="006E6CEB">
        <w:t>R</w:t>
      </w:r>
      <w:r w:rsidR="004B2506">
        <w:t xml:space="preserve"> to </w:t>
      </w:r>
      <w:r w:rsidR="006E6CEB">
        <w:t>simulate</w:t>
      </w:r>
      <w:r w:rsidR="004B2506">
        <w:t xml:space="preserve"> observations from this model.  </w:t>
      </w:r>
    </w:p>
    <w:p w14:paraId="3A4E3962" w14:textId="77777777" w:rsidR="004B2506" w:rsidRDefault="004B2506">
      <w:pPr>
        <w:pStyle w:val="BodyTextIndent"/>
        <w:ind w:left="2160"/>
        <w:rPr>
          <w:sz w:val="32"/>
        </w:rPr>
      </w:pPr>
    </w:p>
    <w:p w14:paraId="65FC2710" w14:textId="1ADFF611" w:rsidR="006E6CEB" w:rsidRPr="006E6CEB" w:rsidRDefault="006E6CEB" w:rsidP="002E1AFC">
      <w:pPr>
        <w:pStyle w:val="R14"/>
      </w:pPr>
      <w:r w:rsidRPr="006E6CEB">
        <w:t>&gt; set.seed(6381)  #Different seed from white_noise.R</w:t>
      </w:r>
    </w:p>
    <w:p w14:paraId="15737A8A" w14:textId="48BCD36B" w:rsidR="006E6CEB" w:rsidRPr="006E6CEB" w:rsidRDefault="006E6CEB" w:rsidP="002E1AFC">
      <w:pPr>
        <w:pStyle w:val="R14"/>
      </w:pPr>
      <w:r w:rsidRPr="006E6CEB">
        <w:t>&gt; w</w:t>
      </w:r>
      <w:r w:rsidR="003A6BD6">
        <w:t xml:space="preserve"> </w:t>
      </w:r>
      <w:r w:rsidRPr="006E6CEB">
        <w:t>&lt;-</w:t>
      </w:r>
      <w:r w:rsidR="003A6BD6">
        <w:t xml:space="preserve"> </w:t>
      </w:r>
      <w:proofErr w:type="spellStart"/>
      <w:proofErr w:type="gramStart"/>
      <w:r w:rsidRPr="006E6CEB">
        <w:t>rnorm</w:t>
      </w:r>
      <w:proofErr w:type="spellEnd"/>
      <w:r w:rsidRPr="006E6CEB">
        <w:t>(</w:t>
      </w:r>
      <w:proofErr w:type="gramEnd"/>
      <w:r w:rsidRPr="006E6CEB">
        <w:t>n = 200, mean = 0, sd = 1)</w:t>
      </w:r>
    </w:p>
    <w:p w14:paraId="0A30BEED" w14:textId="3432B5A2" w:rsidR="006E6CEB" w:rsidRPr="006E6CEB" w:rsidRDefault="006E6CEB" w:rsidP="002E1AFC">
      <w:pPr>
        <w:pStyle w:val="R14"/>
      </w:pPr>
      <w:r w:rsidRPr="006E6CEB">
        <w:t>&gt; head(w)</w:t>
      </w:r>
    </w:p>
    <w:p w14:paraId="0B1945D2" w14:textId="186ED841" w:rsidR="006E6CEB" w:rsidRDefault="00702A4B" w:rsidP="002E1AFC">
      <w:pPr>
        <w:pStyle w:val="R14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3B3F0AF" wp14:editId="27C55F8E">
                <wp:simplePos x="0" y="0"/>
                <wp:positionH relativeFrom="column">
                  <wp:posOffset>5341620</wp:posOffset>
                </wp:positionH>
                <wp:positionV relativeFrom="paragraph">
                  <wp:posOffset>185420</wp:posOffset>
                </wp:positionV>
                <wp:extent cx="1786890" cy="2712720"/>
                <wp:effectExtent l="0" t="0" r="22860" b="1143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27127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845632" w14:textId="7C350867" w:rsidR="00702A4B" w:rsidRPr="00702A4B" w:rsidRDefault="00702A4B" w:rsidP="00702A4B">
                            <w:pPr>
                              <w:rPr>
                                <w:sz w:val="24"/>
                                <w:szCs w:val="28"/>
                              </w:rPr>
                            </w:pPr>
                            <w:r w:rsidRPr="00702A4B">
                              <w:rPr>
                                <w:sz w:val="24"/>
                                <w:szCs w:val="28"/>
                              </w:rPr>
                              <w:t xml:space="preserve">During </w:t>
                            </w:r>
                            <w:r w:rsidRPr="00702A4B">
                              <w:rPr>
                                <w:sz w:val="24"/>
                                <w:szCs w:val="28"/>
                              </w:rPr>
                              <w:t xml:space="preserve">the video, the following was written in red. I have included in blue a correction for a small typo.  </w:t>
                            </w:r>
                          </w:p>
                          <w:p w14:paraId="20EBAB5C" w14:textId="6F48FA69" w:rsidR="00702A4B" w:rsidRDefault="00702A4B" w:rsidP="00702A4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DBB770B" wp14:editId="5EF97057">
                                  <wp:extent cx="1595120" cy="1652905"/>
                                  <wp:effectExtent l="0" t="0" r="5080" b="4445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95120" cy="1652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B3F0A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20.6pt;margin-top:14.6pt;width:140.7pt;height:213.6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EiQJgIAAEcEAAAOAAAAZHJzL2Uyb0RvYy54bWysU9uO2yAQfa/Uf0C8N74o2STWOqtttqkq&#10;bS/Sbj+AYByjAkOBxE6/vgNO0nSrvlTlAQEznJk5Z+b2btCKHITzEkxNi0lOiTAcGml2Nf36vHmz&#10;oMQHZhqmwIiaHoWnd6vXr257W4kSOlCNcARBjK96W9MuBFtlmeed0MxPwAqDxhacZgGvbpc1jvWI&#10;rlVW5vlN1oNrrAMuvMfXh9FIVwm/bQUPn9vWi0BUTTG3kHaX9m3cs9Utq3aO2U7yUxrsH7LQTBoM&#10;eoF6YIGRvZN/QGnJHXhow4SDzqBtJRepBqymyF9U89QxK1ItSI63F5r8/4Plnw5fHJFNTctiTolh&#10;GkV6FkMgb2EgZeSnt75CtyeLjmHAZ9Q51ertI/BvnhhYd8zsxL1z0HeCNZhfEX9mV19HHB9Btv1H&#10;aDAM2wdIQEPrdCQP6SCIjjodL9rEVHgMOV/cLJZo4mgr50U5L5N6GavO363z4b0ATeKhpg7FT/Ds&#10;8OhDTIdVZ5cYzYOSzUYqlS5ut10rRw4MG2WDKz+j/+amDOlrupyVs5GBv0LkaSUSXkTSMmDHK6lr&#10;urg4sSry9s40qR8Dk2o8Y8rKnIiM3I0shmE7nITZQnNESh2MnY2TiIcO3A9Keuzqmvrve+YEJeqD&#10;QVmWxXQaxyBdprPIIXHXlu21hRmOUDUNlIzHdUijEwkzcI/ytTIRG3UeMznlit2a+D5NVhyH63vy&#10;+jX/q58AAAD//wMAUEsDBBQABgAIAAAAIQC3FHJ94wAAAAsBAAAPAAAAZHJzL2Rvd25yZXYueG1s&#10;TI/LTsMwEEX3SPyDNUjsqBMrRG2IUyGkIrEoj1AJsXPjyQPicRo7bfh73BWsRqM5unNuvp5Nz444&#10;us6ShHgRAUOqrO6okbB739wsgTmvSKveEkr4QQfr4vIiV5m2J3rDY+kbFkLIZUpC6/2Qce6qFo1y&#10;CzsghVttR6N8WMeG61GdQrjpuYiilBvVUfjQqgEfWqy+y8lI+DxM9cvH144exSs+H542q21dbqW8&#10;vprv74B5nP0fDGf9oA5FcNrbibRjvYRlEouAShCrMM9ALEQKbC8huU0T4EXO/3cofgEAAP//AwBQ&#10;SwECLQAUAAYACAAAACEAtoM4kv4AAADhAQAAEwAAAAAAAAAAAAAAAAAAAAAAW0NvbnRlbnRfVHlw&#10;ZXNdLnhtbFBLAQItABQABgAIAAAAIQA4/SH/1gAAAJQBAAALAAAAAAAAAAAAAAAAAC8BAABfcmVs&#10;cy8ucmVsc1BLAQItABQABgAIAAAAIQDqZEiQJgIAAEcEAAAOAAAAAAAAAAAAAAAAAC4CAABkcnMv&#10;ZTJvRG9jLnhtbFBLAQItABQABgAIAAAAIQC3FHJ94wAAAAsBAAAPAAAAAAAAAAAAAAAAAIAEAABk&#10;cnMvZG93bnJldi54bWxQSwUGAAAAAAQABADzAAAAkAUAAAAA&#10;" fillcolor="yellow">
                <v:textbox>
                  <w:txbxContent>
                    <w:p w14:paraId="65845632" w14:textId="7C350867" w:rsidR="00702A4B" w:rsidRPr="00702A4B" w:rsidRDefault="00702A4B" w:rsidP="00702A4B">
                      <w:pPr>
                        <w:rPr>
                          <w:sz w:val="24"/>
                          <w:szCs w:val="28"/>
                        </w:rPr>
                      </w:pPr>
                      <w:r w:rsidRPr="00702A4B">
                        <w:rPr>
                          <w:sz w:val="24"/>
                          <w:szCs w:val="28"/>
                        </w:rPr>
                        <w:t xml:space="preserve">During </w:t>
                      </w:r>
                      <w:r w:rsidRPr="00702A4B">
                        <w:rPr>
                          <w:sz w:val="24"/>
                          <w:szCs w:val="28"/>
                        </w:rPr>
                        <w:t xml:space="preserve">the video, the following was written in red. I have included in blue a correction for a small typo.  </w:t>
                      </w:r>
                    </w:p>
                    <w:p w14:paraId="20EBAB5C" w14:textId="6F48FA69" w:rsidR="00702A4B" w:rsidRDefault="00702A4B" w:rsidP="00702A4B">
                      <w:r>
                        <w:rPr>
                          <w:noProof/>
                        </w:rPr>
                        <w:drawing>
                          <wp:inline distT="0" distB="0" distL="0" distR="0" wp14:anchorId="5DBB770B" wp14:editId="5EF97057">
                            <wp:extent cx="1595120" cy="1652905"/>
                            <wp:effectExtent l="0" t="0" r="5080" b="4445"/>
                            <wp:docPr id="12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95120" cy="165290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E6CEB" w:rsidRPr="006E6CEB">
        <w:t xml:space="preserve">[1]  0.06737166 -0.68095839  0.78930605  0.60049855 </w:t>
      </w:r>
      <w:r w:rsidR="006E6CEB">
        <w:br/>
      </w:r>
      <w:r w:rsidR="00234E76">
        <w:t>[5]</w:t>
      </w:r>
      <w:r w:rsidR="003A6BD6">
        <w:t xml:space="preserve"> </w:t>
      </w:r>
      <w:r w:rsidR="006E6CEB" w:rsidRPr="006E6CEB">
        <w:t>-1.21297680 -1.14082872</w:t>
      </w:r>
    </w:p>
    <w:p w14:paraId="639833D9" w14:textId="3821F6EC" w:rsidR="006E6CEB" w:rsidRPr="006E6CEB" w:rsidRDefault="006E6CEB" w:rsidP="002E1AFC">
      <w:pPr>
        <w:pStyle w:val="R14"/>
      </w:pPr>
    </w:p>
    <w:p w14:paraId="6109EC43" w14:textId="77777777" w:rsidR="006E6CEB" w:rsidRDefault="006E6CEB" w:rsidP="002E1AFC">
      <w:pPr>
        <w:pStyle w:val="R14"/>
      </w:pPr>
      <w:r>
        <w:t>&gt; ##############################</w:t>
      </w:r>
      <w:bookmarkStart w:id="2" w:name="_GoBack"/>
      <w:bookmarkEnd w:id="2"/>
      <w:r>
        <w:t>#########################</w:t>
      </w:r>
    </w:p>
    <w:p w14:paraId="54B9BDC6" w14:textId="77777777" w:rsidR="006E6CEB" w:rsidRPr="006E6CEB" w:rsidRDefault="006E6CEB" w:rsidP="002E1AFC">
      <w:pPr>
        <w:pStyle w:val="R14"/>
      </w:pPr>
      <w:r w:rsidRPr="006E6CEB">
        <w:t>&gt; # autoregression</w:t>
      </w:r>
    </w:p>
    <w:p w14:paraId="74B2434C" w14:textId="654A37CE" w:rsidR="006E6CEB" w:rsidRPr="006E6CEB" w:rsidRDefault="006E6CEB" w:rsidP="002E1AFC">
      <w:pPr>
        <w:pStyle w:val="R14"/>
      </w:pPr>
      <w:r w:rsidRPr="006E6CEB">
        <w:t xml:space="preserve">  </w:t>
      </w:r>
    </w:p>
    <w:p w14:paraId="75CCA9CD" w14:textId="698843C5" w:rsidR="006E6CEB" w:rsidRPr="006E6CEB" w:rsidRDefault="006E6CEB" w:rsidP="002E1AFC">
      <w:pPr>
        <w:pStyle w:val="R14"/>
      </w:pPr>
      <w:r w:rsidRPr="006E6CEB">
        <w:t>&gt; #Simple way to simulate AR(1) data</w:t>
      </w:r>
    </w:p>
    <w:p w14:paraId="479B0C97" w14:textId="3EF94AB4" w:rsidR="006E6CEB" w:rsidRPr="006E6CEB" w:rsidRDefault="006E6CEB" w:rsidP="002E1AFC">
      <w:pPr>
        <w:pStyle w:val="R14"/>
      </w:pPr>
      <w:r w:rsidRPr="006E6CEB">
        <w:t>&gt; x</w:t>
      </w:r>
      <w:r w:rsidR="003A6BD6">
        <w:t xml:space="preserve"> </w:t>
      </w:r>
      <w:r w:rsidRPr="006E6CEB">
        <w:t>&lt;-</w:t>
      </w:r>
      <w:r w:rsidR="003A6BD6">
        <w:t xml:space="preserve"> </w:t>
      </w:r>
      <w:r w:rsidRPr="006E6CEB">
        <w:t>numeric(length = 200)</w:t>
      </w:r>
    </w:p>
    <w:p w14:paraId="223EE515" w14:textId="6CC5F9A3" w:rsidR="006E6CEB" w:rsidRPr="006E6CEB" w:rsidRDefault="006E6CEB" w:rsidP="002E1AFC">
      <w:pPr>
        <w:pStyle w:val="R14"/>
      </w:pPr>
      <w:r w:rsidRPr="006E6CEB">
        <w:t>&gt; x.1</w:t>
      </w:r>
      <w:r w:rsidR="003A6BD6">
        <w:t xml:space="preserve"> </w:t>
      </w:r>
      <w:r w:rsidRPr="006E6CEB">
        <w:t>&lt;-</w:t>
      </w:r>
      <w:r w:rsidR="003A6BD6">
        <w:t xml:space="preserve"> </w:t>
      </w:r>
      <w:r w:rsidRPr="006E6CEB">
        <w:t>0</w:t>
      </w:r>
    </w:p>
    <w:p w14:paraId="61E72381" w14:textId="6A085E48" w:rsidR="006E6CEB" w:rsidRPr="006E6CEB" w:rsidRDefault="006E6CEB" w:rsidP="002E1AFC">
      <w:pPr>
        <w:pStyle w:val="R14"/>
      </w:pPr>
      <w:r w:rsidRPr="006E6CEB">
        <w:t>&gt; for(i in 1:length(x)) {</w:t>
      </w:r>
    </w:p>
    <w:p w14:paraId="7B49F3A3" w14:textId="5757A8C0" w:rsidR="006E6CEB" w:rsidRPr="006E6CEB" w:rsidRDefault="006E6CEB" w:rsidP="002E1AFC">
      <w:pPr>
        <w:pStyle w:val="R14"/>
      </w:pPr>
      <w:r>
        <w:t xml:space="preserve">  </w:t>
      </w:r>
      <w:r w:rsidRPr="006E6CEB">
        <w:t xml:space="preserve">  x[</w:t>
      </w:r>
      <w:proofErr w:type="spellStart"/>
      <w:r w:rsidRPr="006E6CEB">
        <w:t>i</w:t>
      </w:r>
      <w:proofErr w:type="spellEnd"/>
      <w:r w:rsidRPr="006E6CEB">
        <w:t>]</w:t>
      </w:r>
      <w:r w:rsidR="003A6BD6">
        <w:t xml:space="preserve"> </w:t>
      </w:r>
      <w:r w:rsidRPr="006E6CEB">
        <w:t>&lt;-</w:t>
      </w:r>
      <w:r w:rsidR="003A6BD6">
        <w:t xml:space="preserve"> </w:t>
      </w:r>
      <w:r w:rsidRPr="006E6CEB">
        <w:t>0.7*x.1 + w[i]</w:t>
      </w:r>
    </w:p>
    <w:p w14:paraId="5F14A402" w14:textId="2BD6F193" w:rsidR="006E6CEB" w:rsidRPr="006E6CEB" w:rsidRDefault="006E6CEB" w:rsidP="002E1AFC">
      <w:pPr>
        <w:pStyle w:val="R14"/>
      </w:pPr>
      <w:r>
        <w:t xml:space="preserve"> </w:t>
      </w:r>
      <w:r w:rsidRPr="006E6CEB">
        <w:t xml:space="preserve">   x.1</w:t>
      </w:r>
      <w:r w:rsidR="003A6BD6">
        <w:t xml:space="preserve"> </w:t>
      </w:r>
      <w:r w:rsidRPr="006E6CEB">
        <w:t>&lt;-</w:t>
      </w:r>
      <w:r w:rsidR="003A6BD6">
        <w:t xml:space="preserve"> </w:t>
      </w:r>
      <w:r w:rsidRPr="006E6CEB">
        <w:t>x[i]</w:t>
      </w:r>
    </w:p>
    <w:p w14:paraId="35E4BADE" w14:textId="7F654A7E" w:rsidR="006E6CEB" w:rsidRPr="006E6CEB" w:rsidRDefault="006E6CEB" w:rsidP="002E1AFC">
      <w:pPr>
        <w:pStyle w:val="R14"/>
      </w:pPr>
      <w:r>
        <w:t xml:space="preserve"> </w:t>
      </w:r>
      <w:r w:rsidRPr="006E6CEB">
        <w:t xml:space="preserve"> }</w:t>
      </w:r>
    </w:p>
    <w:p w14:paraId="22E19DD5" w14:textId="77777777" w:rsidR="006E6CEB" w:rsidRDefault="006E6CEB" w:rsidP="002E1AFC">
      <w:pPr>
        <w:pStyle w:val="R14"/>
      </w:pPr>
      <w:r w:rsidRPr="006E6CEB">
        <w:t xml:space="preserve"> </w:t>
      </w:r>
    </w:p>
    <w:p w14:paraId="4470BD49" w14:textId="5CC19B19" w:rsidR="006E6CEB" w:rsidRPr="006E6CEB" w:rsidRDefault="006E6CEB" w:rsidP="002E1AFC">
      <w:pPr>
        <w:pStyle w:val="R14"/>
      </w:pPr>
      <w:r w:rsidRPr="006E6CEB">
        <w:lastRenderedPageBreak/>
        <w:t>&gt; head(</w:t>
      </w:r>
      <w:r w:rsidR="00756E46" w:rsidRPr="00756E46">
        <w:t>data.frame</w:t>
      </w:r>
      <w:r w:rsidRPr="006E6CEB">
        <w:t>(x, w))</w:t>
      </w:r>
    </w:p>
    <w:p w14:paraId="3EB8A829" w14:textId="77777777" w:rsidR="00756E46" w:rsidRDefault="00756E46" w:rsidP="00756E46">
      <w:pPr>
        <w:pStyle w:val="R14"/>
      </w:pPr>
      <w:r>
        <w:t xml:space="preserve">            x           w</w:t>
      </w:r>
    </w:p>
    <w:p w14:paraId="4D17F640" w14:textId="77777777" w:rsidR="00756E46" w:rsidRDefault="00756E46" w:rsidP="00756E46">
      <w:pPr>
        <w:pStyle w:val="R14"/>
      </w:pPr>
      <w:r>
        <w:t>1  0.06737166  0.06737166</w:t>
      </w:r>
    </w:p>
    <w:p w14:paraId="2B4EC86C" w14:textId="77777777" w:rsidR="00756E46" w:rsidRDefault="00756E46" w:rsidP="00756E46">
      <w:pPr>
        <w:pStyle w:val="R14"/>
      </w:pPr>
      <w:r>
        <w:t>2 -0.63379823 -0.68095839</w:t>
      </w:r>
    </w:p>
    <w:p w14:paraId="086BA28B" w14:textId="77777777" w:rsidR="00756E46" w:rsidRDefault="00756E46" w:rsidP="00756E46">
      <w:pPr>
        <w:pStyle w:val="R14"/>
      </w:pPr>
      <w:r>
        <w:t>3  0.34564730  0.78930605</w:t>
      </w:r>
    </w:p>
    <w:p w14:paraId="244750AA" w14:textId="77777777" w:rsidR="00756E46" w:rsidRDefault="00756E46" w:rsidP="00756E46">
      <w:pPr>
        <w:pStyle w:val="R14"/>
      </w:pPr>
      <w:r>
        <w:t>4  0.84245166  0.60049855</w:t>
      </w:r>
    </w:p>
    <w:p w14:paraId="5EEE5D00" w14:textId="77777777" w:rsidR="00756E46" w:rsidRDefault="00756E46" w:rsidP="00756E46">
      <w:pPr>
        <w:pStyle w:val="R14"/>
      </w:pPr>
      <w:r>
        <w:t>5 -0.62326064 -1.21297680</w:t>
      </w:r>
    </w:p>
    <w:p w14:paraId="2EFED65A" w14:textId="427B4EA0" w:rsidR="006E6CEB" w:rsidRDefault="00756E46" w:rsidP="00756E46">
      <w:pPr>
        <w:pStyle w:val="R14"/>
      </w:pPr>
      <w:r>
        <w:t>6 -1.57711117 -1.14082872</w:t>
      </w:r>
    </w:p>
    <w:p w14:paraId="0F8423D3" w14:textId="77777777" w:rsidR="00756E46" w:rsidRPr="006E6CEB" w:rsidRDefault="00756E46" w:rsidP="00756E46">
      <w:pPr>
        <w:pStyle w:val="R14"/>
      </w:pPr>
    </w:p>
    <w:p w14:paraId="0171FFA2" w14:textId="5AC24A99" w:rsidR="006E6CEB" w:rsidRPr="006E6CEB" w:rsidRDefault="006E6CEB" w:rsidP="002E1AFC">
      <w:pPr>
        <w:pStyle w:val="R14"/>
      </w:pPr>
      <w:r w:rsidRPr="006E6CEB">
        <w:t>&gt; #Do not use first 100</w:t>
      </w:r>
    </w:p>
    <w:p w14:paraId="0D68A187" w14:textId="6B5D794B" w:rsidR="006E6CEB" w:rsidRPr="006E6CEB" w:rsidRDefault="006E6CEB" w:rsidP="002E1AFC">
      <w:pPr>
        <w:pStyle w:val="R14"/>
        <w:rPr>
          <w:lang w:val="fr-FR"/>
        </w:rPr>
      </w:pPr>
      <w:r w:rsidRPr="006E6CEB">
        <w:rPr>
          <w:lang w:val="fr-FR"/>
        </w:rPr>
        <w:t>&gt; x</w:t>
      </w:r>
      <w:r w:rsidR="003A6BD6">
        <w:rPr>
          <w:lang w:val="fr-FR"/>
        </w:rPr>
        <w:t xml:space="preserve"> </w:t>
      </w:r>
      <w:r w:rsidRPr="006E6CEB">
        <w:rPr>
          <w:lang w:val="fr-FR"/>
        </w:rPr>
        <w:t>&lt;-</w:t>
      </w:r>
      <w:r w:rsidR="003A6BD6">
        <w:rPr>
          <w:lang w:val="fr-FR"/>
        </w:rPr>
        <w:t xml:space="preserve"> </w:t>
      </w:r>
      <w:r w:rsidRPr="006E6CEB">
        <w:rPr>
          <w:lang w:val="fr-FR"/>
        </w:rPr>
        <w:t>x[101:200]</w:t>
      </w:r>
    </w:p>
    <w:p w14:paraId="020969F3" w14:textId="77777777" w:rsidR="006E6CEB" w:rsidRDefault="006E6CEB" w:rsidP="002E1AFC">
      <w:pPr>
        <w:pStyle w:val="R14"/>
        <w:rPr>
          <w:lang w:val="fr-FR"/>
        </w:rPr>
      </w:pPr>
      <w:r w:rsidRPr="006E6CEB">
        <w:rPr>
          <w:lang w:val="fr-FR"/>
        </w:rPr>
        <w:t xml:space="preserve">   </w:t>
      </w:r>
    </w:p>
    <w:p w14:paraId="71E90E04" w14:textId="5DAC48B6" w:rsidR="006E6CEB" w:rsidRDefault="006E6CEB" w:rsidP="002E1AFC">
      <w:pPr>
        <w:pStyle w:val="R14"/>
        <w:rPr>
          <w:lang w:val="fr-FR"/>
        </w:rPr>
      </w:pPr>
      <w:r w:rsidRPr="006E6CEB">
        <w:rPr>
          <w:lang w:val="fr-FR"/>
        </w:rPr>
        <w:t xml:space="preserve">&gt; plot(x = x, ylab = expression(x[t]), xlab = "t", type = </w:t>
      </w:r>
    </w:p>
    <w:p w14:paraId="14CB98E1" w14:textId="77777777" w:rsidR="006E6CEB" w:rsidRDefault="006E6CEB" w:rsidP="002E1AFC">
      <w:pPr>
        <w:pStyle w:val="R14"/>
        <w:rPr>
          <w:lang w:val="fr-FR"/>
        </w:rPr>
      </w:pPr>
      <w:r w:rsidRPr="006E6CEB">
        <w:rPr>
          <w:lang w:val="fr-FR"/>
        </w:rPr>
        <w:t xml:space="preserve">      "l", col = c("red"), lwd = 1 , main = </w:t>
      </w:r>
    </w:p>
    <w:p w14:paraId="61B4B917" w14:textId="77777777" w:rsidR="006E6CEB" w:rsidRDefault="006E6CEB" w:rsidP="002E1AFC">
      <w:pPr>
        <w:pStyle w:val="R14"/>
        <w:rPr>
          <w:lang w:val="fr-FR"/>
        </w:rPr>
      </w:pPr>
      <w:r>
        <w:rPr>
          <w:lang w:val="fr-FR"/>
        </w:rPr>
        <w:t xml:space="preserve">      </w:t>
      </w:r>
      <w:r w:rsidRPr="006E6CEB">
        <w:rPr>
          <w:lang w:val="fr-FR"/>
        </w:rPr>
        <w:t xml:space="preserve">expression(paste("AR(1): ", x[t] == 0.7*x[t-1] + </w:t>
      </w:r>
    </w:p>
    <w:p w14:paraId="6D2DA0E3" w14:textId="0EE029A6" w:rsidR="006E6CEB" w:rsidRDefault="00E3173E" w:rsidP="002E1AFC">
      <w:pPr>
        <w:pStyle w:val="R14"/>
      </w:pPr>
      <w:r>
        <w:t xml:space="preserve">      w[t]))</w:t>
      </w:r>
      <w:r w:rsidR="006E6CEB" w:rsidRPr="006E6CEB">
        <w:t>, panel.first</w:t>
      </w:r>
      <w:r w:rsidR="003F567D">
        <w:t xml:space="preserve"> </w:t>
      </w:r>
      <w:r w:rsidR="006E6CEB" w:rsidRPr="006E6CEB">
        <w:t>=</w:t>
      </w:r>
      <w:r w:rsidR="003F567D">
        <w:t xml:space="preserve"> </w:t>
      </w:r>
      <w:r w:rsidR="006E6CEB" w:rsidRPr="006E6CEB">
        <w:t xml:space="preserve">grid(col = "gray", lty = </w:t>
      </w:r>
    </w:p>
    <w:p w14:paraId="0A821622" w14:textId="77777777" w:rsidR="006E6CEB" w:rsidRPr="006E6CEB" w:rsidRDefault="006E6CEB" w:rsidP="002E1AFC">
      <w:pPr>
        <w:pStyle w:val="R14"/>
        <w:rPr>
          <w:lang w:val="fr-FR"/>
        </w:rPr>
      </w:pPr>
      <w:r>
        <w:t xml:space="preserve">      </w:t>
      </w:r>
      <w:r w:rsidRPr="006E6CEB">
        <w:t>"dotted"))</w:t>
      </w:r>
    </w:p>
    <w:p w14:paraId="3B97DEF5" w14:textId="3F7B136A" w:rsidR="006E6CEB" w:rsidRPr="006E6CEB" w:rsidRDefault="006E6CEB" w:rsidP="002E1AFC">
      <w:pPr>
        <w:pStyle w:val="R14"/>
      </w:pPr>
      <w:r w:rsidRPr="006E6CEB">
        <w:t>&gt; points(x = x, pch = 20, col = "blue")</w:t>
      </w:r>
    </w:p>
    <w:p w14:paraId="019E25ED" w14:textId="6629C32D" w:rsidR="006E6CEB" w:rsidRPr="006E6CEB" w:rsidRDefault="00756A53" w:rsidP="006E6CEB">
      <w:pPr>
        <w:pStyle w:val="R16"/>
        <w:ind w:left="0"/>
        <w:rPr>
          <w:sz w:val="28"/>
          <w:lang w:val="fr-FR"/>
        </w:rPr>
      </w:pPr>
      <w:r w:rsidRPr="006E6CEB">
        <w:rPr>
          <w:noProof/>
          <w:sz w:val="28"/>
        </w:rPr>
        <w:lastRenderedPageBreak/>
        <w:drawing>
          <wp:inline distT="0" distB="0" distL="0" distR="0" wp14:anchorId="69815B84" wp14:editId="5C3E8965">
            <wp:extent cx="6858000" cy="51663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6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219ED6" w14:textId="77777777" w:rsidR="004B2506" w:rsidRDefault="004B2506" w:rsidP="00FB3FDE">
      <w:pPr>
        <w:ind w:left="720"/>
      </w:pPr>
      <w:r w:rsidRPr="00FB3FDE">
        <w:rPr>
          <w:u w:val="single"/>
        </w:rPr>
        <w:t>Notes</w:t>
      </w:r>
      <w:r>
        <w:t xml:space="preserve">: </w:t>
      </w:r>
    </w:p>
    <w:p w14:paraId="43D731E3" w14:textId="780F111D" w:rsidR="006E6CEB" w:rsidRDefault="004B2506" w:rsidP="00AA02C6">
      <w:pPr>
        <w:numPr>
          <w:ilvl w:val="0"/>
          <w:numId w:val="8"/>
        </w:numPr>
      </w:pPr>
      <w:r>
        <w:t xml:space="preserve">Notice the syntax of the </w:t>
      </w:r>
      <w:r w:rsidRPr="003A6BD6">
        <w:rPr>
          <w:rFonts w:ascii="Courier New" w:hAnsi="Courier New" w:cs="Courier New"/>
          <w:iCs/>
        </w:rPr>
        <w:t>for</w:t>
      </w:r>
      <w:r w:rsidR="003A6BD6">
        <w:rPr>
          <w:rFonts w:ascii="Courier New" w:hAnsi="Courier New" w:cs="Courier New"/>
          <w:iCs/>
        </w:rPr>
        <w:t>()</w:t>
      </w:r>
      <w:r>
        <w:t xml:space="preserve"> loop.  </w:t>
      </w:r>
    </w:p>
    <w:p w14:paraId="31A1B502" w14:textId="52DB03E5" w:rsidR="004B2506" w:rsidRDefault="006E6CEB" w:rsidP="00AA02C6">
      <w:pPr>
        <w:numPr>
          <w:ilvl w:val="0"/>
          <w:numId w:val="8"/>
        </w:numPr>
      </w:pPr>
      <w:r>
        <w:t xml:space="preserve">See the </w:t>
      </w:r>
      <w:r w:rsidR="004B2506">
        <w:t xml:space="preserve">first </w:t>
      </w:r>
      <w:r>
        <w:t>6</w:t>
      </w:r>
      <w:r w:rsidR="004B2506">
        <w:t xml:space="preserve"> rows of</w:t>
      </w:r>
      <w:r>
        <w:t xml:space="preserve"> x and w right after the loop</w:t>
      </w:r>
      <w:r w:rsidR="004B2506">
        <w:t xml:space="preserve">. Make sure you understand how the data was </w:t>
      </w:r>
      <w:r>
        <w:t>simulated</w:t>
      </w:r>
      <w:r w:rsidR="001D7DC2">
        <w:t>!</w:t>
      </w:r>
    </w:p>
    <w:p w14:paraId="23A9E04D" w14:textId="77777777" w:rsidR="004B2506" w:rsidRDefault="004B2506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800" w:hanging="360"/>
        <w:rPr>
          <w:rFonts w:cs="Arial"/>
          <w:szCs w:val="18"/>
        </w:rPr>
      </w:pPr>
    </w:p>
    <w:p w14:paraId="470EA3E4" w14:textId="77777777" w:rsidR="004B2506" w:rsidRDefault="004B2506" w:rsidP="006E6CEB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800" w:hanging="360"/>
        <w:rPr>
          <w:rFonts w:cs="Arial"/>
          <w:szCs w:val="18"/>
        </w:rPr>
      </w:pPr>
      <w:r>
        <w:rPr>
          <w:rFonts w:cs="Arial"/>
          <w:szCs w:val="18"/>
        </w:rPr>
        <w:t>The 1</w:t>
      </w:r>
      <w:r>
        <w:rPr>
          <w:rFonts w:cs="Arial"/>
          <w:szCs w:val="18"/>
          <w:vertAlign w:val="superscript"/>
        </w:rPr>
        <w:t>st</w:t>
      </w:r>
      <w:r>
        <w:rPr>
          <w:rFonts w:cs="Arial"/>
          <w:szCs w:val="18"/>
        </w:rPr>
        <w:t xml:space="preserve"> value of x is </w:t>
      </w:r>
    </w:p>
    <w:p w14:paraId="17B24B54" w14:textId="1D65ED29" w:rsidR="004B2506" w:rsidRPr="006E6CEB" w:rsidRDefault="006E6CEB" w:rsidP="006E6CEB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2880" w:hanging="360"/>
        <w:rPr>
          <w:rFonts w:cs="Arial"/>
          <w:szCs w:val="18"/>
        </w:rPr>
      </w:pPr>
      <w:r w:rsidRPr="006E6CEB">
        <w:rPr>
          <w:rFonts w:cs="Arial"/>
          <w:szCs w:val="18"/>
        </w:rPr>
        <w:t>0.06737166</w:t>
      </w:r>
      <w:r w:rsidR="004B2506">
        <w:rPr>
          <w:rFonts w:cs="Arial"/>
          <w:szCs w:val="18"/>
        </w:rPr>
        <w:t xml:space="preserve"> = 0.7</w:t>
      </w:r>
      <w:r w:rsidR="001D7DC2">
        <w:rPr>
          <w:rFonts w:cs="Arial"/>
          <w:szCs w:val="18"/>
        </w:rPr>
        <w:sym w:font="Symbol" w:char="F0B4"/>
      </w:r>
      <w:r>
        <w:rPr>
          <w:rFonts w:cs="Arial"/>
          <w:szCs w:val="18"/>
        </w:rPr>
        <w:t>0 +</w:t>
      </w:r>
      <w:r w:rsidR="004B2506">
        <w:rPr>
          <w:rFonts w:cs="Arial"/>
          <w:szCs w:val="18"/>
        </w:rPr>
        <w:t xml:space="preserve"> </w:t>
      </w:r>
      <w:r w:rsidRPr="006E6CEB">
        <w:rPr>
          <w:rFonts w:cs="Arial"/>
          <w:szCs w:val="18"/>
        </w:rPr>
        <w:t>0.06737166</w:t>
      </w:r>
    </w:p>
    <w:p w14:paraId="2E00A5C4" w14:textId="77777777" w:rsidR="004B2506" w:rsidRDefault="004B2506" w:rsidP="006E6CEB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800" w:hanging="360"/>
        <w:rPr>
          <w:rFonts w:cs="Arial"/>
          <w:szCs w:val="18"/>
        </w:rPr>
      </w:pPr>
      <w:r>
        <w:rPr>
          <w:rFonts w:cs="Arial"/>
          <w:szCs w:val="18"/>
        </w:rPr>
        <w:t>The 2</w:t>
      </w:r>
      <w:r>
        <w:rPr>
          <w:rFonts w:cs="Arial"/>
          <w:szCs w:val="18"/>
          <w:vertAlign w:val="superscript"/>
        </w:rPr>
        <w:t>nd</w:t>
      </w:r>
      <w:r>
        <w:rPr>
          <w:rFonts w:cs="Arial"/>
          <w:szCs w:val="18"/>
        </w:rPr>
        <w:t xml:space="preserve"> value of x is </w:t>
      </w:r>
    </w:p>
    <w:p w14:paraId="69E41848" w14:textId="3FCC6C1A" w:rsidR="004B2506" w:rsidRPr="006E6CEB" w:rsidRDefault="006E6CEB" w:rsidP="006E6CEB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2880" w:hanging="360"/>
        <w:rPr>
          <w:rFonts w:cs="Arial"/>
          <w:szCs w:val="18"/>
        </w:rPr>
      </w:pPr>
      <w:r w:rsidRPr="006E6CEB">
        <w:rPr>
          <w:rFonts w:cs="Arial"/>
          <w:szCs w:val="18"/>
        </w:rPr>
        <w:t>-0.6337982</w:t>
      </w:r>
      <w:r w:rsidR="004B2506">
        <w:rPr>
          <w:rFonts w:cs="Arial"/>
          <w:szCs w:val="18"/>
        </w:rPr>
        <w:t xml:space="preserve"> = 0.7</w:t>
      </w:r>
      <w:r w:rsidR="001D7DC2">
        <w:rPr>
          <w:rFonts w:cs="Arial"/>
          <w:szCs w:val="18"/>
        </w:rPr>
        <w:sym w:font="Symbol" w:char="F0B4"/>
      </w:r>
      <w:r w:rsidR="004B2506">
        <w:rPr>
          <w:rFonts w:cs="Arial"/>
          <w:szCs w:val="18"/>
        </w:rPr>
        <w:t>(</w:t>
      </w:r>
      <w:r w:rsidRPr="006E6CEB">
        <w:rPr>
          <w:rFonts w:cs="Arial"/>
          <w:szCs w:val="18"/>
        </w:rPr>
        <w:t>0.06737166</w:t>
      </w:r>
      <w:r w:rsidR="004B2506">
        <w:rPr>
          <w:rFonts w:cs="Arial"/>
          <w:szCs w:val="18"/>
        </w:rPr>
        <w:t xml:space="preserve">) – </w:t>
      </w:r>
      <w:r w:rsidRPr="006E6CEB">
        <w:rPr>
          <w:rFonts w:cs="Arial"/>
          <w:szCs w:val="18"/>
        </w:rPr>
        <w:t>0.68095839</w:t>
      </w:r>
    </w:p>
    <w:p w14:paraId="6E847851" w14:textId="77777777" w:rsidR="004B2506" w:rsidRDefault="004B2506" w:rsidP="006E6CEB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800" w:hanging="360"/>
        <w:rPr>
          <w:rFonts w:cs="Arial"/>
          <w:szCs w:val="18"/>
        </w:rPr>
      </w:pPr>
      <w:r>
        <w:rPr>
          <w:rFonts w:cs="Arial"/>
          <w:szCs w:val="18"/>
        </w:rPr>
        <w:t>The 3</w:t>
      </w:r>
      <w:r>
        <w:rPr>
          <w:rFonts w:cs="Arial"/>
          <w:szCs w:val="18"/>
          <w:vertAlign w:val="superscript"/>
        </w:rPr>
        <w:t>rd</w:t>
      </w:r>
      <w:r>
        <w:rPr>
          <w:rFonts w:cs="Arial"/>
          <w:szCs w:val="18"/>
        </w:rPr>
        <w:t xml:space="preserve"> value of x is </w:t>
      </w:r>
    </w:p>
    <w:p w14:paraId="6B08A66C" w14:textId="66FC7201" w:rsidR="004B2506" w:rsidRDefault="00E23830" w:rsidP="006E6CEB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2880" w:hanging="360"/>
        <w:rPr>
          <w:rFonts w:cs="Arial"/>
          <w:szCs w:val="18"/>
        </w:rPr>
      </w:pPr>
      <w:r w:rsidRPr="00E23830">
        <w:rPr>
          <w:rFonts w:cs="Arial"/>
          <w:szCs w:val="18"/>
        </w:rPr>
        <w:t>0.3456473</w:t>
      </w:r>
      <w:r w:rsidR="004B2506">
        <w:rPr>
          <w:rFonts w:cs="Arial"/>
          <w:szCs w:val="18"/>
        </w:rPr>
        <w:t xml:space="preserve"> = 0.7</w:t>
      </w:r>
      <w:r w:rsidR="001D7DC2">
        <w:rPr>
          <w:rFonts w:cs="Arial"/>
          <w:szCs w:val="18"/>
        </w:rPr>
        <w:sym w:font="Symbol" w:char="F0B4"/>
      </w:r>
      <w:r w:rsidR="004B2506">
        <w:rPr>
          <w:rFonts w:cs="Arial"/>
          <w:szCs w:val="18"/>
        </w:rPr>
        <w:t>(</w:t>
      </w:r>
      <w:r w:rsidRPr="006E6CEB">
        <w:rPr>
          <w:rFonts w:cs="Arial"/>
          <w:szCs w:val="18"/>
        </w:rPr>
        <w:t>-0.6337982</w:t>
      </w:r>
      <w:r>
        <w:rPr>
          <w:rFonts w:cs="Arial"/>
          <w:szCs w:val="18"/>
        </w:rPr>
        <w:t>) +</w:t>
      </w:r>
      <w:r w:rsidR="004B2506">
        <w:rPr>
          <w:rFonts w:cs="Arial"/>
          <w:szCs w:val="18"/>
        </w:rPr>
        <w:t xml:space="preserve"> </w:t>
      </w:r>
      <w:r w:rsidRPr="00E23830">
        <w:rPr>
          <w:rFonts w:cs="Arial"/>
          <w:szCs w:val="18"/>
        </w:rPr>
        <w:t>0.78930605</w:t>
      </w:r>
    </w:p>
    <w:p w14:paraId="45E565C2" w14:textId="77777777" w:rsidR="00E23830" w:rsidRPr="00E23830" w:rsidRDefault="00E23830" w:rsidP="006E6CEB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2880" w:hanging="360"/>
        <w:rPr>
          <w:rFonts w:cs="Arial"/>
          <w:szCs w:val="18"/>
        </w:rPr>
      </w:pPr>
    </w:p>
    <w:p w14:paraId="0C7DAC4E" w14:textId="77777777" w:rsidR="00FB3FDE" w:rsidRDefault="004B2506" w:rsidP="00AA02C6">
      <w:pPr>
        <w:numPr>
          <w:ilvl w:val="0"/>
          <w:numId w:val="21"/>
        </w:numPr>
      </w:pPr>
      <w:r>
        <w:t xml:space="preserve">Why are the first 100 observations discarded?  </w:t>
      </w:r>
    </w:p>
    <w:p w14:paraId="4C47E43B" w14:textId="603D59E1" w:rsidR="004B2506" w:rsidRDefault="002F5FD1" w:rsidP="00AA02C6">
      <w:pPr>
        <w:numPr>
          <w:ilvl w:val="0"/>
          <w:numId w:val="21"/>
        </w:numPr>
      </w:pPr>
      <w:r>
        <w:t xml:space="preserve">If </w:t>
      </w:r>
      <w:r w:rsidR="00E23830">
        <w:t xml:space="preserve">you </w:t>
      </w:r>
      <w:r>
        <w:t>h</w:t>
      </w:r>
      <w:r w:rsidR="00E23830">
        <w:t xml:space="preserve">ave taken a course where AR() structures of a covariance matrix are discussed, what do you think the </w:t>
      </w:r>
      <w:r w:rsidR="0019609A">
        <w:t xml:space="preserve">approximate </w:t>
      </w:r>
      <w:r w:rsidR="00E23830">
        <w:t>correlation between x</w:t>
      </w:r>
      <w:r w:rsidR="00E23830">
        <w:rPr>
          <w:vertAlign w:val="subscript"/>
        </w:rPr>
        <w:t>t</w:t>
      </w:r>
      <w:r w:rsidR="00E23830">
        <w:t xml:space="preserve"> and x</w:t>
      </w:r>
      <w:r w:rsidR="00E23830">
        <w:rPr>
          <w:vertAlign w:val="subscript"/>
        </w:rPr>
        <w:t>t-1</w:t>
      </w:r>
      <w:r w:rsidR="00E23830">
        <w:t xml:space="preserve"> is?   </w:t>
      </w:r>
    </w:p>
    <w:p w14:paraId="7D0B989A" w14:textId="77777777" w:rsidR="004B2506" w:rsidRDefault="004B2506">
      <w:pPr>
        <w:pStyle w:val="BodyTextIndent"/>
        <w:ind w:left="0"/>
      </w:pPr>
    </w:p>
    <w:p w14:paraId="40EA3EBC" w14:textId="5383EF4B" w:rsidR="004B2506" w:rsidRDefault="005031CE" w:rsidP="00FB3FDE">
      <w:pPr>
        <w:ind w:left="720"/>
      </w:pPr>
      <w:r>
        <w:t xml:space="preserve">Here is an easier </w:t>
      </w:r>
      <w:r w:rsidR="0019609A">
        <w:t xml:space="preserve">way to simulate observations from an AR(1). Note that this uses an Autoregressive Integrated Moving Average (ARIMA) structure that we will discuss </w:t>
      </w:r>
      <w:r w:rsidR="002F5FD1">
        <w:t>later in the course</w:t>
      </w:r>
      <w:r w:rsidR="00DA3D8D">
        <w:t xml:space="preserve">. In this case, I use </w:t>
      </w:r>
      <w:r w:rsidR="00DA3D8D" w:rsidRPr="00DA3D8D">
        <w:rPr>
          <w:position w:val="-10"/>
        </w:rPr>
        <w:object w:dxaOrig="499" w:dyaOrig="520" w14:anchorId="22A0CE8A">
          <v:shape id="_x0000_i1028" type="#_x0000_t75" style="width:25.2pt;height:25.8pt" o:ole="">
            <v:imagedata r:id="rId20" o:title=""/>
          </v:shape>
          <o:OLEObject Type="Embed" ProgID="Equation.DSMT4" ShapeID="_x0000_i1028" DrawAspect="Content" ObjectID="_1701795217" r:id="rId21"/>
        </w:object>
      </w:r>
      <w:r w:rsidR="00DA3D8D">
        <w:t xml:space="preserve"> = 10.  </w:t>
      </w:r>
    </w:p>
    <w:p w14:paraId="7575969F" w14:textId="77777777" w:rsidR="0019609A" w:rsidRDefault="0019609A" w:rsidP="0019609A">
      <w:pPr>
        <w:pStyle w:val="BodyTextIndent"/>
      </w:pPr>
    </w:p>
    <w:p w14:paraId="3B205A48" w14:textId="5F76130C" w:rsidR="005031CE" w:rsidRPr="005031CE" w:rsidRDefault="005031CE" w:rsidP="002F5FD1">
      <w:pPr>
        <w:pStyle w:val="R14"/>
      </w:pPr>
      <w:r w:rsidRPr="005031CE">
        <w:t>&gt; set.seed(7181)</w:t>
      </w:r>
    </w:p>
    <w:p w14:paraId="63345432" w14:textId="0F699714" w:rsidR="005031CE" w:rsidRDefault="005031CE" w:rsidP="002F5FD1">
      <w:pPr>
        <w:pStyle w:val="R14"/>
      </w:pPr>
      <w:r w:rsidRPr="005031CE">
        <w:t>&gt; x</w:t>
      </w:r>
      <w:r w:rsidR="002F5FD1">
        <w:t xml:space="preserve"> </w:t>
      </w:r>
      <w:r w:rsidRPr="005031CE">
        <w:t>&lt;-</w:t>
      </w:r>
      <w:r w:rsidR="002F5FD1">
        <w:t xml:space="preserve"> </w:t>
      </w:r>
      <w:r w:rsidRPr="005031CE">
        <w:t xml:space="preserve">arima.sim(model = list(ar = c(0.7)), n = 100, </w:t>
      </w:r>
    </w:p>
    <w:p w14:paraId="698EEC69" w14:textId="3F6BC82A" w:rsidR="005031CE" w:rsidRPr="005031CE" w:rsidRDefault="005031CE" w:rsidP="002F5FD1">
      <w:pPr>
        <w:pStyle w:val="R14"/>
      </w:pPr>
      <w:r>
        <w:t xml:space="preserve">    </w:t>
      </w:r>
      <w:r w:rsidRPr="005031CE">
        <w:t>rand.gen = rnorm, sd = 10)</w:t>
      </w:r>
    </w:p>
    <w:p w14:paraId="2B1067B7" w14:textId="1A865548" w:rsidR="005031CE" w:rsidRDefault="005031CE" w:rsidP="002F5FD1">
      <w:pPr>
        <w:pStyle w:val="R14"/>
        <w:rPr>
          <w:lang w:val="fr-FR"/>
        </w:rPr>
      </w:pPr>
      <w:r w:rsidRPr="005031CE">
        <w:rPr>
          <w:lang w:val="fr-FR"/>
        </w:rPr>
        <w:t xml:space="preserve">&gt; plot(x = x, ylab = expression(x[t]), xlab = "t", type = </w:t>
      </w:r>
    </w:p>
    <w:p w14:paraId="2F679CB7" w14:textId="57B5E3AE" w:rsidR="005031CE" w:rsidRDefault="005031CE" w:rsidP="002F5FD1">
      <w:pPr>
        <w:pStyle w:val="R14"/>
        <w:rPr>
          <w:lang w:val="fr-FR"/>
        </w:rPr>
      </w:pPr>
      <w:r>
        <w:rPr>
          <w:lang w:val="fr-FR"/>
        </w:rPr>
        <w:t xml:space="preserve">    </w:t>
      </w:r>
      <w:r w:rsidR="00E3173E">
        <w:rPr>
          <w:lang w:val="fr-FR"/>
        </w:rPr>
        <w:t xml:space="preserve">"l", col = </w:t>
      </w:r>
      <w:r w:rsidRPr="005031CE">
        <w:rPr>
          <w:lang w:val="fr-FR"/>
        </w:rPr>
        <w:t xml:space="preserve">"red", lwd = 1 ,main = </w:t>
      </w:r>
    </w:p>
    <w:p w14:paraId="34F3EC07" w14:textId="08619FA0" w:rsidR="005031CE" w:rsidRDefault="005031CE" w:rsidP="002F5FD1">
      <w:pPr>
        <w:pStyle w:val="R14"/>
        <w:rPr>
          <w:lang w:val="fr-FR"/>
        </w:rPr>
      </w:pPr>
      <w:r>
        <w:rPr>
          <w:lang w:val="fr-FR"/>
        </w:rPr>
        <w:t xml:space="preserve">    </w:t>
      </w:r>
      <w:r w:rsidRPr="005031CE">
        <w:rPr>
          <w:lang w:val="fr-FR"/>
        </w:rPr>
        <w:t xml:space="preserve">expression(paste("AR(1): ", x[t] == 0.7*x[t-1] + </w:t>
      </w:r>
    </w:p>
    <w:p w14:paraId="0CB29054" w14:textId="523F12B9" w:rsidR="005031CE" w:rsidRDefault="005031CE" w:rsidP="002F5FD1">
      <w:pPr>
        <w:pStyle w:val="R14"/>
      </w:pPr>
      <w:r w:rsidRPr="005031CE">
        <w:t xml:space="preserve">    w[t])), panel.first=grid(col = "gray", lty = </w:t>
      </w:r>
    </w:p>
    <w:p w14:paraId="39579A71" w14:textId="665EDB44" w:rsidR="005031CE" w:rsidRPr="005031CE" w:rsidRDefault="005031CE" w:rsidP="002F5FD1">
      <w:pPr>
        <w:pStyle w:val="R14"/>
      </w:pPr>
      <w:r>
        <w:t xml:space="preserve">    </w:t>
      </w:r>
      <w:r w:rsidRPr="005031CE">
        <w:t>"dotted"))</w:t>
      </w:r>
    </w:p>
    <w:p w14:paraId="70CCB62B" w14:textId="54BF39FC" w:rsidR="0019609A" w:rsidRPr="005031CE" w:rsidRDefault="005031CE" w:rsidP="002F5FD1">
      <w:pPr>
        <w:pStyle w:val="R14"/>
      </w:pPr>
      <w:r w:rsidRPr="005031CE">
        <w:t>&gt; points(x = x, pch = 20, col = "blue")</w:t>
      </w:r>
    </w:p>
    <w:p w14:paraId="787576A5" w14:textId="77777777" w:rsidR="0019609A" w:rsidRDefault="0019609A">
      <w:pPr>
        <w:pStyle w:val="BodyTextIndent"/>
        <w:ind w:left="0"/>
      </w:pPr>
    </w:p>
    <w:p w14:paraId="4D558EDA" w14:textId="7F9201DE" w:rsidR="005031CE" w:rsidRPr="005031CE" w:rsidRDefault="00756A53">
      <w:pPr>
        <w:pStyle w:val="BodyTextIndent"/>
        <w:ind w:left="0"/>
      </w:pPr>
      <w:r w:rsidRPr="005031CE">
        <w:rPr>
          <w:noProof/>
        </w:rPr>
        <w:lastRenderedPageBreak/>
        <w:drawing>
          <wp:inline distT="0" distB="0" distL="0" distR="0" wp14:anchorId="0E205A14" wp14:editId="65B583E6">
            <wp:extent cx="6858000" cy="51663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6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62539" w14:textId="77777777" w:rsidR="004B2506" w:rsidRDefault="004B2506" w:rsidP="00FB3FDE">
      <w:r w:rsidRPr="00FB3FDE">
        <w:rPr>
          <w:u w:val="single"/>
        </w:rPr>
        <w:t>More notes</w:t>
      </w:r>
      <w:r>
        <w:t xml:space="preserve">: </w:t>
      </w:r>
    </w:p>
    <w:p w14:paraId="11DEE85B" w14:textId="657B99C6" w:rsidR="00FB3FDE" w:rsidRDefault="004B2506" w:rsidP="00AA02C6">
      <w:pPr>
        <w:numPr>
          <w:ilvl w:val="0"/>
          <w:numId w:val="22"/>
        </w:numPr>
      </w:pPr>
      <w:r>
        <w:t xml:space="preserve">Both the moving average and autoregressive models will be discussed </w:t>
      </w:r>
      <w:r w:rsidR="00AE6401">
        <w:t xml:space="preserve">extensively </w:t>
      </w:r>
      <w:r w:rsidR="002F5FD1">
        <w:t>later in the course</w:t>
      </w:r>
      <w:r>
        <w:t xml:space="preserve">.  </w:t>
      </w:r>
    </w:p>
    <w:p w14:paraId="2F84AD12" w14:textId="6EF31C81" w:rsidR="004B2506" w:rsidRDefault="002F5FD1" w:rsidP="00AA02C6">
      <w:pPr>
        <w:numPr>
          <w:ilvl w:val="0"/>
          <w:numId w:val="22"/>
        </w:numPr>
      </w:pPr>
      <w:r>
        <w:t xml:space="preserve">One can </w:t>
      </w:r>
      <w:r w:rsidR="00AE6401">
        <w:t xml:space="preserve">match up simulated data plots </w:t>
      </w:r>
      <w:r>
        <w:t>to actual data plots. This is done</w:t>
      </w:r>
      <w:r w:rsidR="00CB3ACC">
        <w:t xml:space="preserve"> to develop an equation that reasonably mimics or “models” real data.  </w:t>
      </w:r>
    </w:p>
    <w:sectPr w:rsidR="004B2506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F40B7CE" w14:textId="77777777" w:rsidR="004C3051" w:rsidRDefault="004C3051">
      <w:r>
        <w:separator/>
      </w:r>
    </w:p>
  </w:endnote>
  <w:endnote w:type="continuationSeparator" w:id="0">
    <w:p w14:paraId="15DDDBF6" w14:textId="77777777" w:rsidR="004C3051" w:rsidRDefault="004C30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35050F" w14:textId="77777777" w:rsidR="005A1CED" w:rsidRDefault="005A1CE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2BA42A" w14:textId="77777777" w:rsidR="005A1CED" w:rsidRDefault="005A1CE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586C68" w14:textId="77777777" w:rsidR="005A1CED" w:rsidRDefault="005A1CE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1C768F" w14:textId="77777777" w:rsidR="004C3051" w:rsidRDefault="004C3051">
      <w:r>
        <w:separator/>
      </w:r>
    </w:p>
  </w:footnote>
  <w:footnote w:type="continuationSeparator" w:id="0">
    <w:p w14:paraId="5D96E871" w14:textId="77777777" w:rsidR="004C3051" w:rsidRDefault="004C30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123C48" w14:textId="77777777" w:rsidR="009C53E8" w:rsidRDefault="009C53E8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39F76F6" w14:textId="77777777" w:rsidR="009C53E8" w:rsidRDefault="009C53E8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8836EB" w14:textId="4FF68965" w:rsidR="009C53E8" w:rsidRDefault="009C53E8" w:rsidP="009302B7">
    <w:pPr>
      <w:pStyle w:val="Header"/>
      <w:framePr w:w="648" w:wrap="around" w:vAnchor="text" w:hAnchor="page" w:x="10819" w:y="1"/>
      <w:rPr>
        <w:rStyle w:val="PageNumber"/>
        <w:sz w:val="32"/>
      </w:rPr>
    </w:pPr>
    <w:r>
      <w:rPr>
        <w:rStyle w:val="PageNumber"/>
        <w:sz w:val="32"/>
      </w:rPr>
      <w:tab/>
    </w:r>
    <w:r>
      <w:rPr>
        <w:rStyle w:val="PageNumber"/>
        <w:sz w:val="32"/>
      </w:rPr>
      <w:fldChar w:fldCharType="begin"/>
    </w:r>
    <w:r>
      <w:rPr>
        <w:rStyle w:val="PageNumber"/>
        <w:sz w:val="32"/>
      </w:rPr>
      <w:instrText xml:space="preserve">PAGE  </w:instrText>
    </w:r>
    <w:r>
      <w:rPr>
        <w:rStyle w:val="PageNumber"/>
        <w:sz w:val="32"/>
      </w:rPr>
      <w:fldChar w:fldCharType="separate"/>
    </w:r>
    <w:r w:rsidR="00702A4B">
      <w:rPr>
        <w:rStyle w:val="PageNumber"/>
        <w:noProof/>
        <w:sz w:val="32"/>
      </w:rPr>
      <w:t>15</w:t>
    </w:r>
    <w:r>
      <w:rPr>
        <w:rStyle w:val="PageNumber"/>
        <w:sz w:val="32"/>
      </w:rPr>
      <w:fldChar w:fldCharType="end"/>
    </w:r>
  </w:p>
  <w:p w14:paraId="4DAFC696" w14:textId="77777777" w:rsidR="009C53E8" w:rsidRPr="00E32705" w:rsidRDefault="009C53E8" w:rsidP="009302B7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B592F3" w14:textId="77777777" w:rsidR="005A1CED" w:rsidRDefault="005A1CE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116C6"/>
    <w:multiLevelType w:val="hybridMultilevel"/>
    <w:tmpl w:val="9C7A84CC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" w15:restartNumberingAfterBreak="0">
    <w:nsid w:val="0B295E05"/>
    <w:multiLevelType w:val="hybridMultilevel"/>
    <w:tmpl w:val="DDCC6600"/>
    <w:lvl w:ilvl="0" w:tplc="ACE2FFE2">
      <w:start w:val="1"/>
      <w:numFmt w:val="bullet"/>
      <w:lvlText w:val=""/>
      <w:lvlJc w:val="left"/>
      <w:pPr>
        <w:tabs>
          <w:tab w:val="num" w:pos="864"/>
        </w:tabs>
        <w:ind w:left="864" w:hanging="288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57A0F75"/>
    <w:multiLevelType w:val="hybridMultilevel"/>
    <w:tmpl w:val="FA2054DC"/>
    <w:lvl w:ilvl="0" w:tplc="B96880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48B250B"/>
    <w:multiLevelType w:val="hybridMultilevel"/>
    <w:tmpl w:val="BEAC3F38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4" w15:restartNumberingAfterBreak="0">
    <w:nsid w:val="260676BC"/>
    <w:multiLevelType w:val="hybridMultilevel"/>
    <w:tmpl w:val="AC46637A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6CA5CA8"/>
    <w:multiLevelType w:val="hybridMultilevel"/>
    <w:tmpl w:val="AE70A45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69EAAB9A">
      <w:numFmt w:val="bullet"/>
      <w:lvlText w:val="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25217C"/>
    <w:multiLevelType w:val="hybridMultilevel"/>
    <w:tmpl w:val="75A6DA12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7" w15:restartNumberingAfterBreak="0">
    <w:nsid w:val="3C234886"/>
    <w:multiLevelType w:val="hybridMultilevel"/>
    <w:tmpl w:val="16647E6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8" w15:restartNumberingAfterBreak="0">
    <w:nsid w:val="3F3F060F"/>
    <w:multiLevelType w:val="hybridMultilevel"/>
    <w:tmpl w:val="35E02E38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A364834"/>
    <w:multiLevelType w:val="hybridMultilevel"/>
    <w:tmpl w:val="30EC2020"/>
    <w:lvl w:ilvl="0" w:tplc="8A8EE64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4C0F13B0"/>
    <w:multiLevelType w:val="hybridMultilevel"/>
    <w:tmpl w:val="13783A72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545042C4"/>
    <w:multiLevelType w:val="hybridMultilevel"/>
    <w:tmpl w:val="40B83B2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2" w15:restartNumberingAfterBreak="0">
    <w:nsid w:val="5BF9161F"/>
    <w:multiLevelType w:val="hybridMultilevel"/>
    <w:tmpl w:val="BCF830DE"/>
    <w:lvl w:ilvl="0" w:tplc="07243D7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C277B16"/>
    <w:multiLevelType w:val="hybridMultilevel"/>
    <w:tmpl w:val="6AE67E44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FE65731"/>
    <w:multiLevelType w:val="hybridMultilevel"/>
    <w:tmpl w:val="8354C8E8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67D767AE"/>
    <w:multiLevelType w:val="hybridMultilevel"/>
    <w:tmpl w:val="7914562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6AD66D89"/>
    <w:multiLevelType w:val="hybridMultilevel"/>
    <w:tmpl w:val="8CAE5944"/>
    <w:lvl w:ilvl="0" w:tplc="77D0FF6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E5D477A"/>
    <w:multiLevelType w:val="hybridMultilevel"/>
    <w:tmpl w:val="CEFE874A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8" w15:restartNumberingAfterBreak="0">
    <w:nsid w:val="6EBB4B25"/>
    <w:multiLevelType w:val="multilevel"/>
    <w:tmpl w:val="8B6C5600"/>
    <w:lvl w:ilvl="0">
      <w:start w:val="1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717D0B76"/>
    <w:multiLevelType w:val="hybridMultilevel"/>
    <w:tmpl w:val="AD5ACDF6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72132512"/>
    <w:multiLevelType w:val="hybridMultilevel"/>
    <w:tmpl w:val="BF1E974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73BE110B"/>
    <w:multiLevelType w:val="hybridMultilevel"/>
    <w:tmpl w:val="E86AEF3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22" w15:restartNumberingAfterBreak="0">
    <w:nsid w:val="76DD555C"/>
    <w:multiLevelType w:val="hybridMultilevel"/>
    <w:tmpl w:val="E738E9DC"/>
    <w:lvl w:ilvl="0" w:tplc="9426D93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288"/>
        </w:tabs>
        <w:ind w:left="288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008"/>
        </w:tabs>
        <w:ind w:left="10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728"/>
        </w:tabs>
        <w:ind w:left="17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448"/>
        </w:tabs>
        <w:ind w:left="244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168"/>
        </w:tabs>
        <w:ind w:left="31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888"/>
        </w:tabs>
        <w:ind w:left="38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08"/>
        </w:tabs>
        <w:ind w:left="460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328"/>
        </w:tabs>
        <w:ind w:left="5328" w:hanging="360"/>
      </w:pPr>
      <w:rPr>
        <w:rFonts w:ascii="Wingdings" w:hAnsi="Wingdings" w:hint="default"/>
      </w:rPr>
    </w:lvl>
  </w:abstractNum>
  <w:abstractNum w:abstractNumId="23" w15:restartNumberingAfterBreak="0">
    <w:nsid w:val="79463DCB"/>
    <w:multiLevelType w:val="hybridMultilevel"/>
    <w:tmpl w:val="9072CDB0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-432"/>
        </w:tabs>
        <w:ind w:left="-432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"/>
        </w:tabs>
        <w:ind w:left="2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008"/>
        </w:tabs>
        <w:ind w:left="10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</w:abstractNum>
  <w:abstractNum w:abstractNumId="24" w15:restartNumberingAfterBreak="0">
    <w:nsid w:val="7A5D1946"/>
    <w:multiLevelType w:val="hybridMultilevel"/>
    <w:tmpl w:val="9E3040B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5" w15:restartNumberingAfterBreak="0">
    <w:nsid w:val="7EE43222"/>
    <w:multiLevelType w:val="hybridMultilevel"/>
    <w:tmpl w:val="1C86896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9"/>
  </w:num>
  <w:num w:numId="3">
    <w:abstractNumId w:val="13"/>
  </w:num>
  <w:num w:numId="4">
    <w:abstractNumId w:val="1"/>
  </w:num>
  <w:num w:numId="5">
    <w:abstractNumId w:val="18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</w:num>
  <w:num w:numId="7">
    <w:abstractNumId w:val="12"/>
  </w:num>
  <w:num w:numId="8">
    <w:abstractNumId w:val="10"/>
  </w:num>
  <w:num w:numId="9">
    <w:abstractNumId w:val="0"/>
  </w:num>
  <w:num w:numId="10">
    <w:abstractNumId w:val="5"/>
  </w:num>
  <w:num w:numId="11">
    <w:abstractNumId w:val="6"/>
  </w:num>
  <w:num w:numId="12">
    <w:abstractNumId w:val="23"/>
  </w:num>
  <w:num w:numId="13">
    <w:abstractNumId w:val="21"/>
  </w:num>
  <w:num w:numId="14">
    <w:abstractNumId w:val="11"/>
  </w:num>
  <w:num w:numId="15">
    <w:abstractNumId w:val="24"/>
  </w:num>
  <w:num w:numId="16">
    <w:abstractNumId w:val="7"/>
  </w:num>
  <w:num w:numId="17">
    <w:abstractNumId w:val="25"/>
  </w:num>
  <w:num w:numId="18">
    <w:abstractNumId w:val="3"/>
  </w:num>
  <w:num w:numId="19">
    <w:abstractNumId w:val="17"/>
  </w:num>
  <w:num w:numId="20">
    <w:abstractNumId w:val="8"/>
  </w:num>
  <w:num w:numId="21">
    <w:abstractNumId w:val="19"/>
  </w:num>
  <w:num w:numId="22">
    <w:abstractNumId w:val="16"/>
  </w:num>
  <w:num w:numId="23">
    <w:abstractNumId w:val="4"/>
  </w:num>
  <w:num w:numId="24">
    <w:abstractNumId w:val="14"/>
  </w:num>
  <w:num w:numId="25">
    <w:abstractNumId w:val="20"/>
  </w:num>
  <w:num w:numId="26">
    <w:abstractNumId w:val="15"/>
  </w:num>
  <w:num w:numId="27">
    <w:abstractNumId w:val="2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activeWritingStyle w:appName="MSWord" w:lang="en-US" w:vendorID="64" w:dllVersion="6" w:nlCheck="1" w:checkStyle="0"/>
  <w:activeWritingStyle w:appName="MSWord" w:lang="fr-FR" w:vendorID="64" w:dllVersion="6" w:nlCheck="1" w:checkStyle="0"/>
  <w:activeWritingStyle w:appName="MSWord" w:lang="es-ES" w:vendorID="64" w:dllVersion="6" w:nlCheck="1" w:checkStyle="0"/>
  <w:activeWritingStyle w:appName="MSWord" w:lang="en-US" w:vendorID="64" w:dllVersion="131078" w:nlCheck="1" w:checkStyle="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87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2506"/>
    <w:rsid w:val="000012EA"/>
    <w:rsid w:val="00013E9A"/>
    <w:rsid w:val="00023D3D"/>
    <w:rsid w:val="000317EC"/>
    <w:rsid w:val="00043C94"/>
    <w:rsid w:val="00044282"/>
    <w:rsid w:val="00056855"/>
    <w:rsid w:val="000612EA"/>
    <w:rsid w:val="00074AF1"/>
    <w:rsid w:val="00074DDE"/>
    <w:rsid w:val="00087C5C"/>
    <w:rsid w:val="0009253E"/>
    <w:rsid w:val="000A01FD"/>
    <w:rsid w:val="000A43F2"/>
    <w:rsid w:val="000B45F6"/>
    <w:rsid w:val="000C596E"/>
    <w:rsid w:val="000D26AB"/>
    <w:rsid w:val="000D5BBF"/>
    <w:rsid w:val="000E05FF"/>
    <w:rsid w:val="000E0B17"/>
    <w:rsid w:val="00114081"/>
    <w:rsid w:val="00115CFE"/>
    <w:rsid w:val="00117C3D"/>
    <w:rsid w:val="001314F1"/>
    <w:rsid w:val="00140F17"/>
    <w:rsid w:val="00157716"/>
    <w:rsid w:val="001652FF"/>
    <w:rsid w:val="001728B0"/>
    <w:rsid w:val="00193918"/>
    <w:rsid w:val="00193E03"/>
    <w:rsid w:val="0019609A"/>
    <w:rsid w:val="001B13FA"/>
    <w:rsid w:val="001D231A"/>
    <w:rsid w:val="001D7DC2"/>
    <w:rsid w:val="001F0272"/>
    <w:rsid w:val="001F3A42"/>
    <w:rsid w:val="002066BA"/>
    <w:rsid w:val="00234E76"/>
    <w:rsid w:val="002455ED"/>
    <w:rsid w:val="002506C5"/>
    <w:rsid w:val="00262251"/>
    <w:rsid w:val="00275D34"/>
    <w:rsid w:val="00284E32"/>
    <w:rsid w:val="00296AF7"/>
    <w:rsid w:val="002B6B5B"/>
    <w:rsid w:val="002C1A95"/>
    <w:rsid w:val="002E1AFC"/>
    <w:rsid w:val="002E396E"/>
    <w:rsid w:val="002F0DC3"/>
    <w:rsid w:val="002F134B"/>
    <w:rsid w:val="002F1854"/>
    <w:rsid w:val="002F5FD1"/>
    <w:rsid w:val="003048EA"/>
    <w:rsid w:val="003131DB"/>
    <w:rsid w:val="003636DB"/>
    <w:rsid w:val="003638F3"/>
    <w:rsid w:val="00365435"/>
    <w:rsid w:val="00374DFC"/>
    <w:rsid w:val="00375E6F"/>
    <w:rsid w:val="00376AEC"/>
    <w:rsid w:val="00380792"/>
    <w:rsid w:val="003A1343"/>
    <w:rsid w:val="003A23DC"/>
    <w:rsid w:val="003A2B5E"/>
    <w:rsid w:val="003A6010"/>
    <w:rsid w:val="003A6BD6"/>
    <w:rsid w:val="003B5808"/>
    <w:rsid w:val="003C3B0F"/>
    <w:rsid w:val="003C7ACA"/>
    <w:rsid w:val="003F0E36"/>
    <w:rsid w:val="003F567D"/>
    <w:rsid w:val="00401F90"/>
    <w:rsid w:val="004200FA"/>
    <w:rsid w:val="00421C0E"/>
    <w:rsid w:val="00425108"/>
    <w:rsid w:val="00435829"/>
    <w:rsid w:val="00440240"/>
    <w:rsid w:val="00460337"/>
    <w:rsid w:val="00464D46"/>
    <w:rsid w:val="00467229"/>
    <w:rsid w:val="00467788"/>
    <w:rsid w:val="00472383"/>
    <w:rsid w:val="0049069F"/>
    <w:rsid w:val="00490CDC"/>
    <w:rsid w:val="004A02A1"/>
    <w:rsid w:val="004A39E5"/>
    <w:rsid w:val="004B2506"/>
    <w:rsid w:val="004C3051"/>
    <w:rsid w:val="004C497D"/>
    <w:rsid w:val="004E3F20"/>
    <w:rsid w:val="004F209C"/>
    <w:rsid w:val="004F44D4"/>
    <w:rsid w:val="005031CE"/>
    <w:rsid w:val="0050547D"/>
    <w:rsid w:val="005209F8"/>
    <w:rsid w:val="0052639B"/>
    <w:rsid w:val="0052673C"/>
    <w:rsid w:val="00535527"/>
    <w:rsid w:val="00545CCB"/>
    <w:rsid w:val="005517AB"/>
    <w:rsid w:val="00555CD4"/>
    <w:rsid w:val="00557687"/>
    <w:rsid w:val="00564753"/>
    <w:rsid w:val="005651E7"/>
    <w:rsid w:val="00571088"/>
    <w:rsid w:val="0057478D"/>
    <w:rsid w:val="005750A6"/>
    <w:rsid w:val="005756FA"/>
    <w:rsid w:val="00575991"/>
    <w:rsid w:val="00597232"/>
    <w:rsid w:val="005A01CB"/>
    <w:rsid w:val="005A1CED"/>
    <w:rsid w:val="005A73B5"/>
    <w:rsid w:val="005F7C84"/>
    <w:rsid w:val="006461BC"/>
    <w:rsid w:val="006706C0"/>
    <w:rsid w:val="00672890"/>
    <w:rsid w:val="006856EB"/>
    <w:rsid w:val="00690998"/>
    <w:rsid w:val="00690D58"/>
    <w:rsid w:val="006A0B1E"/>
    <w:rsid w:val="006A3472"/>
    <w:rsid w:val="006A41C3"/>
    <w:rsid w:val="006B14E5"/>
    <w:rsid w:val="006B257C"/>
    <w:rsid w:val="006B76FE"/>
    <w:rsid w:val="006C74F8"/>
    <w:rsid w:val="006D007E"/>
    <w:rsid w:val="006D61A3"/>
    <w:rsid w:val="006E2B60"/>
    <w:rsid w:val="006E6CEB"/>
    <w:rsid w:val="006F11DD"/>
    <w:rsid w:val="006F2490"/>
    <w:rsid w:val="00702A4B"/>
    <w:rsid w:val="00713226"/>
    <w:rsid w:val="00717EED"/>
    <w:rsid w:val="00734B30"/>
    <w:rsid w:val="007467CD"/>
    <w:rsid w:val="00753488"/>
    <w:rsid w:val="00756A53"/>
    <w:rsid w:val="00756E46"/>
    <w:rsid w:val="00762570"/>
    <w:rsid w:val="00785B0A"/>
    <w:rsid w:val="007876C4"/>
    <w:rsid w:val="007B3CD8"/>
    <w:rsid w:val="007B7BE8"/>
    <w:rsid w:val="007D4D6B"/>
    <w:rsid w:val="007D5FC0"/>
    <w:rsid w:val="00802EA5"/>
    <w:rsid w:val="00813442"/>
    <w:rsid w:val="008234F3"/>
    <w:rsid w:val="00823B1D"/>
    <w:rsid w:val="008258ED"/>
    <w:rsid w:val="00833581"/>
    <w:rsid w:val="008337C0"/>
    <w:rsid w:val="00834A94"/>
    <w:rsid w:val="0085111D"/>
    <w:rsid w:val="008838E8"/>
    <w:rsid w:val="00891673"/>
    <w:rsid w:val="008937A3"/>
    <w:rsid w:val="00897676"/>
    <w:rsid w:val="008A08C8"/>
    <w:rsid w:val="008B06ED"/>
    <w:rsid w:val="008B0DF3"/>
    <w:rsid w:val="008B447F"/>
    <w:rsid w:val="008D12CC"/>
    <w:rsid w:val="008D37C8"/>
    <w:rsid w:val="008D429C"/>
    <w:rsid w:val="008D5C93"/>
    <w:rsid w:val="008E1CD1"/>
    <w:rsid w:val="008E5D5C"/>
    <w:rsid w:val="008F7A52"/>
    <w:rsid w:val="00905275"/>
    <w:rsid w:val="009069E9"/>
    <w:rsid w:val="0092187F"/>
    <w:rsid w:val="009302B7"/>
    <w:rsid w:val="00944A3A"/>
    <w:rsid w:val="00975E7D"/>
    <w:rsid w:val="009815C3"/>
    <w:rsid w:val="009A3A29"/>
    <w:rsid w:val="009A6E12"/>
    <w:rsid w:val="009B4336"/>
    <w:rsid w:val="009C53E8"/>
    <w:rsid w:val="009E3863"/>
    <w:rsid w:val="00A024E4"/>
    <w:rsid w:val="00A04448"/>
    <w:rsid w:val="00A07679"/>
    <w:rsid w:val="00A3374B"/>
    <w:rsid w:val="00A50F48"/>
    <w:rsid w:val="00A8213B"/>
    <w:rsid w:val="00A8287F"/>
    <w:rsid w:val="00A970B8"/>
    <w:rsid w:val="00AA02C6"/>
    <w:rsid w:val="00AA1FAE"/>
    <w:rsid w:val="00AC7F88"/>
    <w:rsid w:val="00AE03DE"/>
    <w:rsid w:val="00AE6401"/>
    <w:rsid w:val="00B157F8"/>
    <w:rsid w:val="00B43832"/>
    <w:rsid w:val="00B52505"/>
    <w:rsid w:val="00B535C1"/>
    <w:rsid w:val="00B66D34"/>
    <w:rsid w:val="00B67ED8"/>
    <w:rsid w:val="00B81DFE"/>
    <w:rsid w:val="00B97F78"/>
    <w:rsid w:val="00BA0CA7"/>
    <w:rsid w:val="00BB2F65"/>
    <w:rsid w:val="00BC5A26"/>
    <w:rsid w:val="00BC6443"/>
    <w:rsid w:val="00BD7E7E"/>
    <w:rsid w:val="00BE0092"/>
    <w:rsid w:val="00C226BF"/>
    <w:rsid w:val="00C32B17"/>
    <w:rsid w:val="00C36C39"/>
    <w:rsid w:val="00C60FB8"/>
    <w:rsid w:val="00C67093"/>
    <w:rsid w:val="00C8612D"/>
    <w:rsid w:val="00C90BDA"/>
    <w:rsid w:val="00C91051"/>
    <w:rsid w:val="00CB2146"/>
    <w:rsid w:val="00CB3ACC"/>
    <w:rsid w:val="00CB3B7B"/>
    <w:rsid w:val="00CC0B01"/>
    <w:rsid w:val="00CD3225"/>
    <w:rsid w:val="00D13B32"/>
    <w:rsid w:val="00D35479"/>
    <w:rsid w:val="00D403BF"/>
    <w:rsid w:val="00D4207C"/>
    <w:rsid w:val="00D45441"/>
    <w:rsid w:val="00D4720E"/>
    <w:rsid w:val="00D475B0"/>
    <w:rsid w:val="00D47C6C"/>
    <w:rsid w:val="00D61D26"/>
    <w:rsid w:val="00D811FC"/>
    <w:rsid w:val="00D97F9D"/>
    <w:rsid w:val="00DA3D8D"/>
    <w:rsid w:val="00DA41E0"/>
    <w:rsid w:val="00DB5332"/>
    <w:rsid w:val="00DC48A3"/>
    <w:rsid w:val="00DC6FC5"/>
    <w:rsid w:val="00DD1636"/>
    <w:rsid w:val="00DD21C4"/>
    <w:rsid w:val="00DE220E"/>
    <w:rsid w:val="00E15338"/>
    <w:rsid w:val="00E21AD8"/>
    <w:rsid w:val="00E21B41"/>
    <w:rsid w:val="00E23830"/>
    <w:rsid w:val="00E25ED5"/>
    <w:rsid w:val="00E3173E"/>
    <w:rsid w:val="00E32705"/>
    <w:rsid w:val="00E40471"/>
    <w:rsid w:val="00E46760"/>
    <w:rsid w:val="00E4680C"/>
    <w:rsid w:val="00E535A7"/>
    <w:rsid w:val="00E56F94"/>
    <w:rsid w:val="00E73E3C"/>
    <w:rsid w:val="00E90CCC"/>
    <w:rsid w:val="00E97D87"/>
    <w:rsid w:val="00ED06CF"/>
    <w:rsid w:val="00ED514B"/>
    <w:rsid w:val="00EE3D62"/>
    <w:rsid w:val="00F03E9B"/>
    <w:rsid w:val="00F07346"/>
    <w:rsid w:val="00F13AE3"/>
    <w:rsid w:val="00F14F91"/>
    <w:rsid w:val="00F22310"/>
    <w:rsid w:val="00F454C4"/>
    <w:rsid w:val="00F4730E"/>
    <w:rsid w:val="00F54FF6"/>
    <w:rsid w:val="00F66BD0"/>
    <w:rsid w:val="00F97F9F"/>
    <w:rsid w:val="00FA3C62"/>
    <w:rsid w:val="00FB3FDE"/>
    <w:rsid w:val="00FC696A"/>
    <w:rsid w:val="00FE06DC"/>
    <w:rsid w:val="00FE2F5F"/>
    <w:rsid w:val="00FE35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hapeDefaults>
    <o:shapedefaults v:ext="edit" spidmax="2049"/>
    <o:shapelayout v:ext="edit">
      <o:idmap v:ext="edit" data="1"/>
    </o:shapelayout>
  </w:shapeDefaults>
  <w:decimalSymbol w:val="."/>
  <w:listSeparator w:val=","/>
  <w14:docId w14:val="13FB84EA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3374B"/>
    <w:pPr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color w:val="FFFFFF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SASoutput">
    <w:name w:val="SAS_output"/>
    <w:basedOn w:val="Normal"/>
    <w:next w:val="Normal"/>
    <w:pPr>
      <w:autoSpaceDE w:val="0"/>
      <w:autoSpaceDN w:val="0"/>
      <w:adjustRightInd w:val="0"/>
    </w:pPr>
    <w:rPr>
      <w:rFonts w:ascii="Courier New" w:hAnsi="Courier New" w:cs="Courier New"/>
      <w:sz w:val="22"/>
      <w:szCs w:val="1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720"/>
    </w:pPr>
  </w:style>
  <w:style w:type="paragraph" w:styleId="BodyTextIndent2">
    <w:name w:val="Body Text Indent 2"/>
    <w:basedOn w:val="Normal"/>
    <w:pPr>
      <w:ind w:left="1440"/>
    </w:pPr>
  </w:style>
  <w:style w:type="paragraph" w:styleId="Caption">
    <w:name w:val="caption"/>
    <w:basedOn w:val="Normal"/>
    <w:next w:val="Normal"/>
    <w:qFormat/>
    <w:pPr>
      <w:ind w:left="720"/>
    </w:pPr>
    <w:rPr>
      <w:u w:val="single"/>
    </w:rPr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</w:rPr>
  </w:style>
  <w:style w:type="paragraph" w:styleId="BalloonText">
    <w:name w:val="Balloon Text"/>
    <w:basedOn w:val="Normal"/>
    <w:semiHidden/>
    <w:rsid w:val="004B2506"/>
    <w:rPr>
      <w:rFonts w:ascii="Tahoma" w:hAnsi="Tahoma" w:cs="Tahoma"/>
      <w:sz w:val="16"/>
      <w:szCs w:val="16"/>
    </w:rPr>
  </w:style>
  <w:style w:type="table" w:styleId="TableGrid8">
    <w:name w:val="Table Grid 8"/>
    <w:basedOn w:val="TableNormal"/>
    <w:rsid w:val="00BE0092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CommentSubject">
    <w:name w:val="annotation subject"/>
    <w:basedOn w:val="CommentText"/>
    <w:next w:val="CommentText"/>
    <w:semiHidden/>
    <w:rsid w:val="00FC696A"/>
    <w:rPr>
      <w:b/>
      <w:bCs/>
    </w:rPr>
  </w:style>
  <w:style w:type="paragraph" w:customStyle="1" w:styleId="sasoutput0">
    <w:name w:val="sas_output"/>
    <w:basedOn w:val="Normal"/>
    <w:rsid w:val="009302B7"/>
    <w:pPr>
      <w:autoSpaceDE w:val="0"/>
      <w:autoSpaceDN w:val="0"/>
      <w:adjustRightInd w:val="0"/>
      <w:ind w:left="720"/>
    </w:pPr>
    <w:rPr>
      <w:rFonts w:ascii="Courier New" w:hAnsi="Courier New"/>
      <w:b/>
      <w:sz w:val="22"/>
      <w:szCs w:val="16"/>
    </w:rPr>
  </w:style>
  <w:style w:type="paragraph" w:customStyle="1" w:styleId="bullett">
    <w:name w:val="bullett"/>
    <w:basedOn w:val="Normal"/>
    <w:rsid w:val="009302B7"/>
    <w:rPr>
      <w:szCs w:val="24"/>
    </w:rPr>
  </w:style>
  <w:style w:type="paragraph" w:styleId="BodyTextIndent3">
    <w:name w:val="Body Text Indent 3"/>
    <w:basedOn w:val="Normal"/>
    <w:rsid w:val="009302B7"/>
    <w:pPr>
      <w:autoSpaceDE w:val="0"/>
      <w:autoSpaceDN w:val="0"/>
      <w:adjustRightInd w:val="0"/>
      <w:ind w:left="720"/>
    </w:pPr>
    <w:rPr>
      <w:rFonts w:ascii="Courier" w:hAnsi="Courier" w:cs="Arial"/>
      <w:sz w:val="28"/>
      <w:szCs w:val="18"/>
    </w:rPr>
  </w:style>
  <w:style w:type="paragraph" w:customStyle="1" w:styleId="MTDisplayEquation">
    <w:name w:val="MTDisplayEquation"/>
    <w:basedOn w:val="Normal"/>
    <w:rsid w:val="009302B7"/>
    <w:pPr>
      <w:tabs>
        <w:tab w:val="center" w:pos="5400"/>
        <w:tab w:val="right" w:pos="10800"/>
      </w:tabs>
      <w:ind w:left="720"/>
    </w:pPr>
    <w:rPr>
      <w:szCs w:val="24"/>
    </w:rPr>
  </w:style>
  <w:style w:type="paragraph" w:styleId="BodyText">
    <w:name w:val="Body Text"/>
    <w:basedOn w:val="Normal"/>
    <w:rsid w:val="009302B7"/>
    <w:pPr>
      <w:spacing w:after="120"/>
    </w:pPr>
    <w:rPr>
      <w:rFonts w:cs="Arial"/>
    </w:rPr>
  </w:style>
  <w:style w:type="paragraph" w:customStyle="1" w:styleId="R16">
    <w:name w:val="R_16"/>
    <w:basedOn w:val="Normal"/>
    <w:rsid w:val="00193E03"/>
    <w:pPr>
      <w:ind w:left="720"/>
    </w:pPr>
    <w:rPr>
      <w:rFonts w:ascii="Courier New" w:hAnsi="Courier New"/>
      <w:sz w:val="32"/>
      <w:szCs w:val="40"/>
    </w:rPr>
  </w:style>
  <w:style w:type="character" w:styleId="FollowedHyperlink">
    <w:name w:val="FollowedHyperlink"/>
    <w:rsid w:val="00DD1636"/>
    <w:rPr>
      <w:color w:val="800080"/>
      <w:u w:val="single"/>
    </w:rPr>
  </w:style>
  <w:style w:type="paragraph" w:styleId="Revision">
    <w:name w:val="Revision"/>
    <w:hidden/>
    <w:uiPriority w:val="99"/>
    <w:semiHidden/>
    <w:rsid w:val="00834A94"/>
    <w:rPr>
      <w:rFonts w:ascii="Arial" w:hAnsi="Arial"/>
      <w:sz w:val="40"/>
    </w:rPr>
  </w:style>
  <w:style w:type="paragraph" w:styleId="ListParagraph">
    <w:name w:val="List Paragraph"/>
    <w:basedOn w:val="Normal"/>
    <w:uiPriority w:val="34"/>
    <w:qFormat/>
    <w:rsid w:val="00A3374B"/>
    <w:pPr>
      <w:ind w:left="720"/>
      <w:contextualSpacing/>
    </w:pPr>
  </w:style>
  <w:style w:type="paragraph" w:customStyle="1" w:styleId="R14">
    <w:name w:val="R14"/>
    <w:basedOn w:val="Normal"/>
    <w:qFormat/>
    <w:rsid w:val="00FE06DC"/>
    <w:pPr>
      <w:ind w:left="720"/>
      <w:jc w:val="left"/>
    </w:pPr>
    <w:rPr>
      <w:rFonts w:ascii="Courier New" w:hAnsi="Courier New"/>
      <w:sz w:val="28"/>
    </w:rPr>
  </w:style>
  <w:style w:type="table" w:styleId="TableGrid">
    <w:name w:val="Table Grid"/>
    <w:basedOn w:val="TableNormal"/>
    <w:rsid w:val="00B438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3320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emf"/><Relationship Id="rId18" Type="http://schemas.openxmlformats.org/officeDocument/2006/relationships/image" Target="media/image8.png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image" Target="media/image7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1.emf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7D6BAE-6C47-4B3A-BF86-D4E493D1A9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1296</Words>
  <Characters>7391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70</CharactersWithSpaces>
  <SharedDoc>false</SharedDoc>
  <HLinks>
    <vt:vector size="6" baseType="variant">
      <vt:variant>
        <vt:i4>2949243</vt:i4>
      </vt:variant>
      <vt:variant>
        <vt:i4>0</vt:i4>
      </vt:variant>
      <vt:variant>
        <vt:i4>0</vt:i4>
      </vt:variant>
      <vt:variant>
        <vt:i4>5</vt:i4>
      </vt:variant>
      <vt:variant>
        <vt:lpwstr>http://www.russell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11-11T18:42:00Z</dcterms:created>
  <dcterms:modified xsi:type="dcterms:W3CDTF">2021-12-24T01:51:00Z</dcterms:modified>
</cp:coreProperties>
</file>